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323719" w14:textId="2C7DBBDC" w:rsidR="00506829" w:rsidRDefault="00113E6F" w:rsidP="006827F5">
      <w:pPr>
        <w:pStyle w:val="NormalArial"/>
      </w:pPr>
      <w:r>
        <w:t xml:space="preserve"> </w:t>
      </w:r>
      <w:r w:rsidR="00716CA5" w:rsidRPr="00E9088C">
        <w:t>[12</w:t>
      </w:r>
      <w:r w:rsidR="00DB4D53" w:rsidRPr="00E9088C">
        <w:t>.</w:t>
      </w:r>
      <w:r w:rsidR="006827F5">
        <w:t>2</w:t>
      </w:r>
      <w:r w:rsidR="00716CA5" w:rsidRPr="00E9088C">
        <w:t xml:space="preserve">] </w:t>
      </w:r>
      <w:r w:rsidR="00506829">
        <w:t>In problem [12.17] we showed that a single 2</w:t>
      </w:r>
      <w:r w:rsidR="00806038" w:rsidRPr="00806038">
        <w:rPr>
          <w:rFonts w:ascii="Symbol" w:hAnsi="Symbol"/>
        </w:rPr>
        <w:t></w:t>
      </w:r>
      <w:r w:rsidR="00806038">
        <w:rPr>
          <w:rFonts w:ascii="Symbol" w:hAnsi="Symbol"/>
        </w:rPr>
        <w:t></w:t>
      </w:r>
      <w:r w:rsidR="00506829">
        <w:t xml:space="preserve"> rotation in </w:t>
      </w:r>
      <w:bookmarkStart w:id="0" w:name="OLE_LINK45"/>
      <w:bookmarkStart w:id="1" w:name="OLE_LINK46"/>
      <w:bookmarkStart w:id="2" w:name="OLE_LINK48"/>
      <w:bookmarkStart w:id="3" w:name="OLE_LINK89"/>
      <w:r w:rsidR="00CE6152">
        <w:t>configuration</w:t>
      </w:r>
      <w:r w:rsidR="005A3A49">
        <w:t xml:space="preserve"> space </w:t>
      </w:r>
      <w:r w:rsidR="00506829">
        <w:t xml:space="preserve">is not homotopic </w:t>
      </w:r>
      <w:r w:rsidR="005A3A49">
        <w:t>to</w:t>
      </w:r>
      <w:r w:rsidR="00506829">
        <w:t xml:space="preserve"> a point. In this problem we are asked to extend this result by showing that a 4</w:t>
      </w:r>
      <w:r w:rsidR="00806038" w:rsidRPr="00806038">
        <w:rPr>
          <w:rFonts w:ascii="Symbol" w:hAnsi="Symbol"/>
        </w:rPr>
        <w:t></w:t>
      </w:r>
      <w:r w:rsidR="00806038">
        <w:rPr>
          <w:rFonts w:ascii="Symbol" w:hAnsi="Symbol"/>
        </w:rPr>
        <w:t></w:t>
      </w:r>
      <w:r w:rsidR="00506829">
        <w:t xml:space="preserve"> rotation </w:t>
      </w:r>
      <w:r w:rsidR="00506829" w:rsidRPr="0042220E">
        <w:rPr>
          <w:i/>
        </w:rPr>
        <w:t>is</w:t>
      </w:r>
      <w:r w:rsidR="00506829">
        <w:t xml:space="preserve"> homotopic to a point. </w:t>
      </w:r>
    </w:p>
    <w:p w14:paraId="7E5D499E" w14:textId="77777777" w:rsidR="00506829" w:rsidRDefault="00506829" w:rsidP="006827F5">
      <w:pPr>
        <w:pStyle w:val="NormalArial"/>
      </w:pPr>
    </w:p>
    <w:p w14:paraId="29B7925D" w14:textId="0E42EA68" w:rsidR="00383E63" w:rsidRPr="003E3D69" w:rsidRDefault="005A3A49" w:rsidP="006827F5">
      <w:pPr>
        <w:pStyle w:val="NormalArial"/>
      </w:pPr>
      <w:r>
        <w:t xml:space="preserve">As in problem [12.17], </w:t>
      </w:r>
      <w:bookmarkEnd w:id="0"/>
      <w:bookmarkEnd w:id="1"/>
      <w:bookmarkEnd w:id="2"/>
      <w:bookmarkEnd w:id="3"/>
      <w:r>
        <w:t xml:space="preserve">let </w:t>
      </w:r>
      <w:r w:rsidR="00506829">
        <w:t xml:space="preserve">the </w:t>
      </w:r>
      <w:r w:rsidR="00113E6F">
        <w:t>Rotation</w:t>
      </w:r>
      <w:r w:rsidR="00506829">
        <w:t xml:space="preserve"> S</w:t>
      </w:r>
      <w:r w:rsidR="00113E6F">
        <w:t>ubs</w:t>
      </w:r>
      <w:r w:rsidR="00506829">
        <w:t>pace</w:t>
      </w:r>
      <w:r w:rsidR="00E9088C" w:rsidRPr="00E9088C">
        <w:t xml:space="preserve"> </w:t>
      </w:r>
      <w:bookmarkStart w:id="4" w:name="OLE_LINK35"/>
      <w:bookmarkStart w:id="5" w:name="OLE_LINK36"/>
      <w:bookmarkStart w:id="6" w:name="OLE_LINK47"/>
      <w:r w:rsidR="00E9088C" w:rsidRPr="008F03DB">
        <w:rPr>
          <w:rFonts w:ascii="Euclid Math One" w:hAnsi="Euclid Math One" w:cs="Arial"/>
          <w:b/>
        </w:rPr>
        <w:t>R</w:t>
      </w:r>
      <w:bookmarkEnd w:id="4"/>
      <w:bookmarkEnd w:id="5"/>
      <w:bookmarkEnd w:id="6"/>
      <w:r w:rsidR="00DF4B1C">
        <w:t> = { </w:t>
      </w:r>
      <w:r w:rsidR="00E9088C" w:rsidRPr="00E9088C">
        <w:t>(</w:t>
      </w:r>
      <w:r w:rsidR="00E9088C" w:rsidRPr="00E9088C">
        <w:rPr>
          <w:i/>
        </w:rPr>
        <w:t>u</w:t>
      </w:r>
      <w:r w:rsidR="00E9088C" w:rsidRPr="00E9088C">
        <w:t xml:space="preserve">, </w:t>
      </w:r>
      <w:r w:rsidR="00E9088C" w:rsidRPr="00E9088C">
        <w:rPr>
          <w:i/>
        </w:rPr>
        <w:t>v</w:t>
      </w:r>
      <w:r w:rsidR="00E9088C" w:rsidRPr="00E9088C">
        <w:t xml:space="preserve">, </w:t>
      </w:r>
      <w:r w:rsidR="00E9088C" w:rsidRPr="00E9088C">
        <w:rPr>
          <w:i/>
        </w:rPr>
        <w:t>w</w:t>
      </w:r>
      <w:r w:rsidR="003B048D" w:rsidRPr="003B048D">
        <w:t>)</w:t>
      </w:r>
      <w:r w:rsidR="003B048D">
        <w:rPr>
          <w:i/>
        </w:rPr>
        <w:t xml:space="preserve"> </w:t>
      </w:r>
      <w:r w:rsidR="003B048D">
        <w:t>}</w:t>
      </w:r>
      <w:r w:rsidR="00113E6F">
        <w:t xml:space="preserve"> be</w:t>
      </w:r>
      <w:r w:rsidR="00E9088C" w:rsidRPr="00E9088C">
        <w:t xml:space="preserve"> </w:t>
      </w:r>
      <w:r w:rsidR="00506829">
        <w:t xml:space="preserve">a 3-ball </w:t>
      </w:r>
      <w:r w:rsidR="00806038">
        <w:t xml:space="preserve">of radius </w:t>
      </w:r>
      <w:bookmarkStart w:id="7" w:name="OLE_LINK7"/>
      <w:bookmarkStart w:id="8" w:name="OLE_LINK10"/>
      <w:r w:rsidR="00806038" w:rsidRPr="003B048D">
        <w:rPr>
          <w:rFonts w:ascii="Symbol" w:hAnsi="Symbol"/>
        </w:rPr>
        <w:t></w:t>
      </w:r>
      <w:r w:rsidR="00806038">
        <w:rPr>
          <w:rFonts w:ascii="Symbol" w:hAnsi="Symbol"/>
        </w:rPr>
        <w:t></w:t>
      </w:r>
      <w:bookmarkEnd w:id="7"/>
      <w:bookmarkEnd w:id="8"/>
      <w:r>
        <w:rPr>
          <w:rFonts w:ascii="Symbol" w:hAnsi="Symbol"/>
        </w:rPr>
        <w:t></w:t>
      </w:r>
      <w:r w:rsidR="00E9088C" w:rsidRPr="00E9088C">
        <w:t>where each vector (</w:t>
      </w:r>
      <w:r w:rsidR="00E9088C" w:rsidRPr="00E9088C">
        <w:rPr>
          <w:i/>
        </w:rPr>
        <w:t>u</w:t>
      </w:r>
      <w:r w:rsidR="00E9088C" w:rsidRPr="00E9088C">
        <w:t xml:space="preserve">, </w:t>
      </w:r>
      <w:r w:rsidR="00E9088C" w:rsidRPr="00E9088C">
        <w:rPr>
          <w:i/>
        </w:rPr>
        <w:t>v</w:t>
      </w:r>
      <w:r w:rsidR="00E9088C" w:rsidRPr="00E9088C">
        <w:t xml:space="preserve">, </w:t>
      </w:r>
      <w:r w:rsidR="00E9088C" w:rsidRPr="00E9088C">
        <w:rPr>
          <w:i/>
        </w:rPr>
        <w:t>w</w:t>
      </w:r>
      <w:r w:rsidR="00E9088C" w:rsidRPr="00E9088C">
        <w:t xml:space="preserve">) </w:t>
      </w:r>
      <w:r w:rsidR="003B048D">
        <w:t>represents a rotation</w:t>
      </w:r>
      <w:r>
        <w:t xml:space="preserve"> in </w:t>
      </w:r>
      <w:r>
        <w:rPr>
          <w:rFonts w:ascii="BibleScrSwaT" w:hAnsi="BibleScrSwaT"/>
          <w:b/>
        </w:rPr>
        <w:sym w:font="Symbol" w:char="F0C2"/>
      </w:r>
      <w:r w:rsidRPr="00E9088C">
        <w:rPr>
          <w:vertAlign w:val="superscript"/>
        </w:rPr>
        <w:t>3</w:t>
      </w:r>
      <w:r>
        <w:t>.</w:t>
      </w:r>
    </w:p>
    <w:p w14:paraId="2A549BA7" w14:textId="23AF0C1A" w:rsidR="001D712D" w:rsidRDefault="00876175" w:rsidP="00E9088C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4448" behindDoc="0" locked="0" layoutInCell="1" allowOverlap="1" wp14:anchorId="0D701465" wp14:editId="4EDBB99F">
                <wp:simplePos x="0" y="0"/>
                <wp:positionH relativeFrom="column">
                  <wp:posOffset>1162685</wp:posOffset>
                </wp:positionH>
                <wp:positionV relativeFrom="paragraph">
                  <wp:posOffset>193040</wp:posOffset>
                </wp:positionV>
                <wp:extent cx="3498215" cy="2714625"/>
                <wp:effectExtent l="0" t="0" r="0" b="79375"/>
                <wp:wrapTopAndBottom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8215" cy="2714625"/>
                          <a:chOff x="0" y="0"/>
                          <a:chExt cx="3498215" cy="271462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525145" y="285115"/>
                            <a:ext cx="2431838" cy="2429510"/>
                            <a:chOff x="168910" y="0"/>
                            <a:chExt cx="2431838" cy="2429510"/>
                          </a:xfrm>
                        </wpg:grpSpPr>
                        <wps:wsp>
                          <wps:cNvPr id="2" name="Oval 2"/>
                          <wps:cNvSpPr/>
                          <wps:spPr>
                            <a:xfrm>
                              <a:off x="389890" y="236855"/>
                              <a:ext cx="1989455" cy="1989109"/>
                            </a:xfrm>
                            <a:prstGeom prst="ellipse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168910" y="1244600"/>
                              <a:ext cx="2431838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1388745" y="0"/>
                              <a:ext cx="0" cy="242951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2962275" y="1376045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68B42D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 w:rsidRPr="00AE1E2D">
                                <w:rPr>
                                  <w:rFonts w:ascii="Arial" w:hAnsi="Arial" w:cs="Arial"/>
                                  <w:i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607185" y="0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D4F990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Oval 18"/>
                        <wps:cNvSpPr/>
                        <wps:spPr>
                          <a:xfrm>
                            <a:off x="700405" y="148272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Oval 19"/>
                        <wps:cNvSpPr/>
                        <wps:spPr>
                          <a:xfrm>
                            <a:off x="1698625" y="148018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2689225" y="147764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0" y="1271905"/>
                            <a:ext cx="82105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7F9150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P (-</w:t>
                              </w:r>
                              <w:r w:rsidRPr="008B483F">
                                <w:rPr>
                                  <w:rFonts w:ascii="Symbol" w:hAnsi="Symbol" w:cs="Arial"/>
                                </w:rPr>
                                <w:t>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,0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681605" y="1235075"/>
                            <a:ext cx="81661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F679DC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Q (</w:t>
                              </w:r>
                              <w:r w:rsidRPr="008B483F">
                                <w:rPr>
                                  <w:rFonts w:ascii="Symbol" w:hAnsi="Symbol" w:cs="Arial"/>
                                </w:rPr>
                                <w:t>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,0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461135" y="1497330"/>
                            <a:ext cx="23431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ADD7EA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style="position:absolute;margin-left:91.55pt;margin-top:15.2pt;width:275.45pt;height:213.75pt;z-index:251624448" coordsize="3498215,27146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">
                <v:group id="Group 25" o:spid="_x0000_s1027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Jqs/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Z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yarP8UAAADbAAAA&#10;DwAAAAAAAAAAAAAAAACpAgAAZHJzL2Rvd25yZXYueG1sUEsFBgAAAAAEAAQA+gAAAJsDAAAAAA==&#10;">
                  <v:oval id="Oval 2" o:spid="_x0000_s1028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+OF5xAAA&#10;ANoAAAAPAAAAZHJzL2Rvd25yZXYueG1sRI9BawIxFITvBf9DeEIvRbO1VGRrFCmW7sWCq9jrI3nd&#10;LN28LJvU3f57Iwgeh5n5hlmuB9eIM3Wh9qzgeZqBINbe1FwpOB4+JgsQISIbbDyTgn8KsF6NHpaY&#10;G9/zns5lrESCcMhRgY2xzaUM2pLDMPUtcfJ+fOcwJtlV0nTYJ7hr5CzL5tJhzWnBYkvvlvRv+ecU&#10;9F7X30+FnG9eXw72qzhtd/pzq9TjeNi8gYg0xHv41i6Mghlcr6QbIFc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fjhecQAAADaAAAADwAAAAAAAAAAAAAAAACXAgAAZHJzL2Rv&#10;d25yZXYueG1sUEsFBgAAAAAEAAQA9QAAAIgDAAAAAA==&#10;" filled="f" strokecolor="#4579b8 [3044]" strokeweight="1pt">
                    <v:shadow on="t" opacity="22937f" mv:blur="40000f" origin=",.5" offset="0,23000emu"/>
                  </v:oval>
                  <v:line id="Straight Connector 4" o:spid="_x0000_s1029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I6V1MIAAADaAAAADwAAAGRycy9kb3ducmV2LnhtbESPwWrDMBBE74X8g9hAbo3cJiTBjWxC&#10;oLjH2O0HbK2tbWKtjKXYyt9XhUKOw8y8YY55ML2YaHSdZQUv6wQEcW11x42Cr8/35wMI55E19pZJ&#10;wZ0c5Nni6YiptjOXNFW+ERHCLkUFrfdDKqWrWzLo1nYgjt6PHQ36KMdG6hHnCDe9fE2SnTTYcVxo&#10;caBzS/W1uhkFYVMcprm8X4rvy81su+u+MGGv1GoZTm8gPAX/CP+3P7SCLfxdiTdAZr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I6V1MIAAADa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  <v:line id="Straight Connector 11" o:spid="_x0000_s1030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3q+Cr8AAADbAAAADwAAAGRycy9kb3ducmV2LnhtbERP24rCMBB9F/yHMAu+aaorVrpGEWHp&#10;Pnr7gNlmti02k9LENv69WRB8m8O5zmYXTCN66lxtWcF8loAgLqyuuVRwvXxP1yCcR9bYWCYFD3Kw&#10;245HG8y0HfhE/dmXIoawy1BB5X2bSemKigy6mW2JI/dnO4M+wq6UusMhhptGLpJkJQ3WHBsqbOlQ&#10;UXE7342C8Jmv++H0OOa/x7tZ1rc0NyFVavIR9l8gPAX/Fr/cPzrOn8P/L/EAuX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3q+Cr8AAADbAAAADwAAAAAAAAAAAAAAAACh&#10;AgAAZHJzL2Rvd25yZXYueG1sUEsFBgAAAAAEAAQA+QAAAI0DAAAAAA==&#10;" strokecolor="#4f81bd [3204]" strokeweight="1.25pt">
                    <v:shadow on="t" opacity="24903f" mv:blur="40000f" origin=",.5" offset="0,20000emu"/>
                  </v:line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3" o:spid="_x0000_s1031" type="#_x0000_t202" style="position:absolute;left:2962275;top:137604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<v:textbox>
                    <w:txbxContent>
                      <w:p w14:paraId="2768B42D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AE1E2D">
                          <w:rPr>
                            <w:rFonts w:ascii="Arial" w:hAnsi="Arial" w:cs="Arial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14" o:spid="_x0000_s1032" type="#_x0000_t202" style="position:absolute;left:160718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<v:textbox>
                    <w:txbxContent>
                      <w:p w14:paraId="76D4F990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>
                          <w:rPr>
                            <w:rFonts w:ascii="Arial" w:hAnsi="Arial" w:cs="Arial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oval id="Oval 18" o:spid="_x0000_s1033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rUuexAAA&#10;ANsAAAAPAAAAZHJzL2Rvd25yZXYueG1sRI9Ba8JAEIXvQv/DMgUvUjcVlBLdBCsI9WiU0uOYnSZp&#10;s7Npdmviv3cOhd5meG/e+2aTj65VV+pD49nA8zwBRVx623Bl4HzaP72AChHZYuuZDNwoQJ49TDaY&#10;Wj/wka5FrJSEcEjRQB1jl2odypochrnviEX79L3DKGtfadvjIOGu1YskWWmHDUtDjR3taiq/i19n&#10;4JXK1eJy+NrN9tvh/SMWS/yZdcZMH8ftGlSkMf6b/67frOALrPwiA+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61LnsQAAADb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19" o:spid="_x0000_s1034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4e4FwgAA&#10;ANsAAAAPAAAAZHJzL2Rvd25yZXYueG1sRE9Na8JAEL0X+h+WEXoJulGo1NRNsILQHo2l9DjNjkk0&#10;Oxuz2yT9964g9DaP9znrbDSN6KlztWUF81kMgriwuuZSwedhN30B4TyyxsYyKfgjB1n6+LDGRNuB&#10;99TnvhQhhF2CCirv20RKV1Rk0M1sSxy4o+0M+gC7UuoOhxBuGrmI46U0WHNoqLClbUXFOf81Ct6o&#10;WC5+Pk7baLcZvr59/oyXqFXqaTJuXkF4Gv2/+O5+12H+Cm6/hANke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h7gXCAAAA2w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0" o:spid="_x0000_s1035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t40lwQAA&#10;ANs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Anrw5fwA2T+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7eNJcEAAADb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21" o:spid="_x0000_s1036" type="#_x0000_t202" style="position:absolute;top:1271905;width:82105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<v:textbox>
                    <w:txbxContent>
                      <w:p w14:paraId="357F9150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P (-</w:t>
                        </w:r>
                        <w:r w:rsidRPr="008B483F">
                          <w:rPr>
                            <w:rFonts w:ascii="Symbol" w:hAnsi="Symbol" w:cs="Arial"/>
                          </w:rPr>
                          <w:t></w:t>
                        </w:r>
                        <w:r>
                          <w:rPr>
                            <w:rFonts w:ascii="Arial" w:hAnsi="Arial" w:cs="Arial"/>
                          </w:rPr>
                          <w:t>,0,0)</w:t>
                        </w:r>
                      </w:p>
                    </w:txbxContent>
                  </v:textbox>
                </v:shape>
                <v:shape id="Text Box 23" o:spid="_x0000_s1037" type="#_x0000_t202" style="position:absolute;left:2681605;top:1235075;width:816610;height:279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79F679DC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Q (</w:t>
                        </w:r>
                        <w:r w:rsidRPr="008B483F">
                          <w:rPr>
                            <w:rFonts w:ascii="Symbol" w:hAnsi="Symbol" w:cs="Arial"/>
                          </w:rPr>
                          <w:t></w:t>
                        </w:r>
                        <w:r>
                          <w:rPr>
                            <w:rFonts w:ascii="Arial" w:hAnsi="Arial" w:cs="Arial"/>
                          </w:rPr>
                          <w:t>,0,0)</w:t>
                        </w:r>
                      </w:p>
                    </w:txbxContent>
                  </v:textbox>
                </v:shape>
                <v:shape id="Text Box 24" o:spid="_x0000_s1038" type="#_x0000_t202" style="position:absolute;left:1461135;top:1497330;width:234315;height:2520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7FADD7EA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68F66DC0" w14:textId="2E206E38" w:rsidR="00303E20" w:rsidRDefault="000A7F58" w:rsidP="00F140ED">
      <w:pPr>
        <w:pStyle w:val="NormalAria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70013978" wp14:editId="5E6CDDA7">
                <wp:simplePos x="0" y="0"/>
                <wp:positionH relativeFrom="column">
                  <wp:posOffset>1887855</wp:posOffset>
                </wp:positionH>
                <wp:positionV relativeFrom="paragraph">
                  <wp:posOffset>1546013</wp:posOffset>
                </wp:positionV>
                <wp:extent cx="2015066" cy="0"/>
                <wp:effectExtent l="50800" t="25400" r="67945" b="1016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15066" cy="0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65pt,121.75pt" to="307.3pt,121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" strokecolor="#e36c0a [2409]" strokeweight="2.5pt">
                <v:shadow on="t" opacity="24903f" mv:blur="40000f" origin=",.5" offset="0,20000emu"/>
              </v:line>
            </w:pict>
          </mc:Fallback>
        </mc:AlternateContent>
      </w:r>
      <w:r w:rsidR="00DF4B1C">
        <w:t xml:space="preserve">The figure represents the </w:t>
      </w:r>
      <w:r w:rsidR="00DF4B1C">
        <w:rPr>
          <w:i/>
        </w:rPr>
        <w:t>uv</w:t>
      </w:r>
      <w:r w:rsidR="003813C9">
        <w:t>-</w:t>
      </w:r>
      <w:r w:rsidR="00DF4B1C">
        <w:t xml:space="preserve">cross section of the </w:t>
      </w:r>
      <w:r w:rsidR="002256C3">
        <w:t>3-</w:t>
      </w:r>
      <w:r w:rsidR="00DF4B1C">
        <w:t xml:space="preserve">ball </w:t>
      </w:r>
      <w:bookmarkStart w:id="9" w:name="OLE_LINK53"/>
      <w:bookmarkStart w:id="10" w:name="OLE_LINK54"/>
      <w:r w:rsidR="00DF4B1C" w:rsidRPr="008F03DB">
        <w:rPr>
          <w:rFonts w:ascii="Euclid Math One" w:hAnsi="Euclid Math One" w:cs="Arial"/>
          <w:b/>
        </w:rPr>
        <w:t>R</w:t>
      </w:r>
      <w:bookmarkEnd w:id="9"/>
      <w:bookmarkEnd w:id="10"/>
      <w:r w:rsidR="00DF4B1C">
        <w:t>.</w:t>
      </w:r>
      <w:r w:rsidR="00303E20">
        <w:t xml:space="preserve"> O is the origin (0, 0, 0). </w:t>
      </w:r>
      <w:r w:rsidR="00DF4B1C">
        <w:t xml:space="preserve"> </w:t>
      </w:r>
      <w:r w:rsidR="0044161C">
        <w:t>T</w:t>
      </w:r>
      <w:r w:rsidR="00DE2636">
        <w:t xml:space="preserve">he line segment </w:t>
      </w:r>
      <w:bookmarkStart w:id="11" w:name="OLE_LINK1"/>
      <w:bookmarkStart w:id="12" w:name="OLE_LINK2"/>
      <w:bookmarkStart w:id="13" w:name="OLE_LINK13"/>
      <w:r w:rsidR="00EE4DDD" w:rsidRPr="00EE4DDD">
        <w:rPr>
          <w:position w:val="-6"/>
        </w:rPr>
        <w:object w:dxaOrig="400" w:dyaOrig="360" w14:anchorId="7D583B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pt" o:ole="">
            <v:imagedata r:id="rId7" o:title=""/>
          </v:shape>
          <o:OLEObject Type="Embed" ProgID="Equation.DSMT4" ShapeID="_x0000_i1025" DrawAspect="Content" ObjectID="_1386244630" r:id="rId8"/>
        </w:object>
      </w:r>
      <w:bookmarkEnd w:id="11"/>
      <w:bookmarkEnd w:id="12"/>
      <w:bookmarkEnd w:id="13"/>
      <w:r w:rsidR="00DF4B1C">
        <w:t xml:space="preserve"> </w:t>
      </w:r>
      <w:r w:rsidR="00EE4DDD">
        <w:t xml:space="preserve">is a loop because P is identified with Q. </w:t>
      </w:r>
      <w:r w:rsidR="008A307E">
        <w:t>The 4</w:t>
      </w:r>
      <w:r w:rsidR="008A307E">
        <w:rPr>
          <w:rFonts w:ascii="Symbol" w:hAnsi="Symbol"/>
        </w:rPr>
        <w:t></w:t>
      </w:r>
      <w:r w:rsidR="008A307E">
        <w:t xml:space="preserve"> rotation is represented below by a trajectory that consists of traversing </w:t>
      </w:r>
      <w:r w:rsidR="008A307E" w:rsidRPr="00EE4DDD">
        <w:rPr>
          <w:position w:val="-6"/>
        </w:rPr>
        <w:object w:dxaOrig="400" w:dyaOrig="360" w14:anchorId="45ACE332">
          <v:shape id="_x0000_i1026" type="#_x0000_t75" style="width:20pt;height:18pt" o:ole="">
            <v:imagedata r:id="rId9" o:title=""/>
          </v:shape>
          <o:OLEObject Type="Embed" ProgID="Equation.DSMT4" ShapeID="_x0000_i1026" DrawAspect="Content" ObjectID="_1386244631" r:id="rId10"/>
        </w:object>
      </w:r>
      <w:r w:rsidR="008A307E">
        <w:t xml:space="preserve"> twice. </w:t>
      </w:r>
      <w:r w:rsidR="00114F7E">
        <w:t xml:space="preserve">I </w:t>
      </w:r>
      <w:r w:rsidR="008A307E">
        <w:t>demonstrate the homotopy mapping</w:t>
      </w:r>
      <w:r w:rsidR="00114F7E">
        <w:t xml:space="preserve"> by using a sequence of diagrams that shows a progressive continuous deformation of </w:t>
      </w:r>
      <w:r w:rsidR="008A307E">
        <w:t>the</w:t>
      </w:r>
      <w:r w:rsidR="00114F7E">
        <w:t xml:space="preserve"> 4</w:t>
      </w:r>
      <w:r w:rsidR="00114F7E">
        <w:rPr>
          <w:rFonts w:ascii="Symbol" w:hAnsi="Symbol"/>
        </w:rPr>
        <w:t></w:t>
      </w:r>
      <w:r w:rsidR="00114F7E">
        <w:rPr>
          <w:rFonts w:ascii="Symbol" w:hAnsi="Symbol"/>
        </w:rPr>
        <w:t></w:t>
      </w:r>
      <w:r w:rsidR="00114F7E">
        <w:t xml:space="preserve"> rotation to a point P. </w:t>
      </w:r>
    </w:p>
    <w:p w14:paraId="060102AD" w14:textId="2EFB188D" w:rsidR="001D3A08" w:rsidRDefault="00FC21E4" w:rsidP="00F140ED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65BA5CF3" wp14:editId="26F0F428">
                <wp:simplePos x="0" y="0"/>
                <wp:positionH relativeFrom="column">
                  <wp:posOffset>2745740</wp:posOffset>
                </wp:positionH>
                <wp:positionV relativeFrom="paragraph">
                  <wp:posOffset>81280</wp:posOffset>
                </wp:positionV>
                <wp:extent cx="1930400" cy="1788160"/>
                <wp:effectExtent l="0" t="0" r="0" b="91440"/>
                <wp:wrapThrough wrapText="bothSides">
                  <wp:wrapPolygon edited="0">
                    <wp:start x="8811" y="0"/>
                    <wp:lineTo x="5968" y="5216"/>
                    <wp:lineTo x="4547" y="6443"/>
                    <wp:lineTo x="1989" y="9511"/>
                    <wp:lineTo x="284" y="12580"/>
                    <wp:lineTo x="284" y="14114"/>
                    <wp:lineTo x="5400" y="19943"/>
                    <wp:lineTo x="9095" y="22091"/>
                    <wp:lineTo x="9379" y="22398"/>
                    <wp:lineTo x="10516" y="22398"/>
                    <wp:lineTo x="10800" y="22091"/>
                    <wp:lineTo x="14779" y="19943"/>
                    <wp:lineTo x="18189" y="15955"/>
                    <wp:lineTo x="18189" y="15034"/>
                    <wp:lineTo x="20747" y="12886"/>
                    <wp:lineTo x="20747" y="10739"/>
                    <wp:lineTo x="18189" y="10125"/>
                    <wp:lineTo x="18474" y="9818"/>
                    <wp:lineTo x="15632" y="6443"/>
                    <wp:lineTo x="14211" y="5216"/>
                    <wp:lineTo x="11084" y="0"/>
                    <wp:lineTo x="8811" y="0"/>
                  </wp:wrapPolygon>
                </wp:wrapThrough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0400" cy="1788160"/>
                          <a:chOff x="-46152" y="-44450"/>
                          <a:chExt cx="1930836" cy="1788160"/>
                        </a:xfrm>
                      </wpg:grpSpPr>
                      <wpg:grpSp>
                        <wpg:cNvPr id="35" name="Group 35"/>
                        <wpg:cNvGrpSpPr/>
                        <wpg:grpSpPr>
                          <a:xfrm>
                            <a:off x="-46152" y="-44450"/>
                            <a:ext cx="1930836" cy="1788160"/>
                            <a:chOff x="406105" y="-69200"/>
                            <a:chExt cx="2870262" cy="278382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36" name="Group 36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38" name="Oval 38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Straight Connector 39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Straight Connector 40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8" name="Text Box 48"/>
                          <wps:cNvSpPr txBox="1"/>
                          <wps:spPr>
                            <a:xfrm>
                              <a:off x="2864082" y="1273234"/>
                              <a:ext cx="412285" cy="397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3A69F3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1550433" y="-69200"/>
                              <a:ext cx="392773" cy="387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FF575B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Oval 50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Oval 51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Oval 52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Text Box 53"/>
                          <wps:cNvSpPr txBox="1"/>
                          <wps:spPr>
                            <a:xfrm>
                              <a:off x="406105" y="1468308"/>
                              <a:ext cx="401168" cy="384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FC73439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Text Box 54"/>
                          <wps:cNvSpPr txBox="1"/>
                          <wps:spPr>
                            <a:xfrm>
                              <a:off x="2632507" y="1443343"/>
                              <a:ext cx="439920" cy="389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2B3357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Text Box 55"/>
                          <wps:cNvSpPr txBox="1"/>
                          <wps:spPr>
                            <a:xfrm>
                              <a:off x="1399367" y="1449877"/>
                              <a:ext cx="386725" cy="414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5D7921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6" name="Straight Connector 56"/>
                        <wps:cNvCnPr/>
                        <wps:spPr>
                          <a:xfrm>
                            <a:off x="171450" y="980440"/>
                            <a:ext cx="1347470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" o:spid="_x0000_s1039" style="position:absolute;margin-left:216.2pt;margin-top:6.4pt;width:152pt;height:140.8pt;z-index:251631616;mso-width-relative:margin;mso-height-relative:margin" coordorigin="-46152,-44450" coordsize="1930836,17881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">
                <v:group id="Group 35" o:spid="_x0000_s1040" style="position:absolute;left:-46152;top:-44450;width:1930836;height:1788160" coordorigin="406105,-69200" coordsize="2870262,27838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2/z3ixQAAANs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SxX8Psl&#10;/ACZPQ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v894sUAAADbAAAA&#10;DwAAAAAAAAAAAAAAAACpAgAAZHJzL2Rvd25yZXYueG1sUEsFBgAAAAAEAAQA+gAAAJsDAAAAAA==&#10;">
                  <v:group id="Group 36" o:spid="_x0000_s1041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GLaOVxAAAANsAAAAP&#10;AAAAAAAAAAAAAAAAAKkCAABkcnMvZG93bnJldi54bWxQSwUGAAAAAAQABAD6AAAAmgMAAAAA&#10;">
                    <v:oval id="Oval 38" o:spid="_x0000_s1042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+wJMwQAA&#10;ANsAAAAPAAAAZHJzL2Rvd25yZXYueG1sRE/Pa8IwFL4L/g/hCbvITJ0ooxpFxLFeFNQxr4/krSlr&#10;XkqT2e6/NwfB48f3e7XpXS1u1IbKs4LpJANBrL2puFTwdfl4fQcRIrLB2jMp+KcAm/VwsMLc+I5P&#10;dDvHUqQQDjkqsDE2uZRBW3IYJr4hTtyPbx3GBNtSmha7FO5q+ZZlC+mw4tRgsaGdJf17/nMKOq+r&#10;67iQi+18drHH4nt/0J97pV5G/XYJIlIfn+KHuzAKZmls+pJ+gFzf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fsCTMEAAADbAAAADwAAAAAAAAAAAAAAAACXAgAAZHJzL2Rvd25y&#10;ZXYueG1sUEsFBgAAAAAEAAQA9QAAAIUDAAAAAA==&#10;" filled="f" strokecolor="#4579b8 [3044]" strokeweight="1pt">
                      <v:shadow on="t" opacity="22937f" mv:blur="40000f" origin=",.5" offset="0,23000emu"/>
                    </v:oval>
                    <v:line id="Straight Connector 39" o:spid="_x0000_s1043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nubMIAAADbAAAADwAAAGRycy9kb3ducmV2LnhtbESP3YrCMBSE7xd8h3AE79bUH1atRpGF&#10;pV769wDH5tgWm5PSxDa+vVlY2MthZr5hNrtgatFR6yrLCibjBARxbnXFhYLr5edzCcJ5ZI21ZVLw&#10;Ige77eBjg6m2PZ+oO/tCRAi7FBWU3jeplC4vyaAb24Y4enfbGvRRtoXULfYRbmo5TZIvabDiuFBi&#10;Q98l5Y/z0ygIs2zZ9afXMbsdn2ZePRaZCQulRsOwX4PwFPx/+K990ApmK/j9En+A3L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rnubM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  <v:line id="Straight Connector 40" o:spid="_x0000_s1044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4U0jMAAAADbAAAADwAAAGRycy9kb3ducmV2LnhtbERP3WrCMBS+H/gO4Qy8W9PNMqVrFBlI&#10;d2nVBzg2Z22xOSlNbOPbm4vBLj++/2IXTC8mGl1nWcF7koIgrq3uuFFwOR/eNiCcR9bYWyYFD3Kw&#10;2y5eCsy1nbmi6eQbEUPY5aig9X7IpXR1SwZdYgfiyP3a0aCPcGykHnGO4aaXH2n6KQ12HBtaHOi7&#10;pfp2uhsFYVVuprl6HMvr8W6y7rYuTVgrtXwN+y8QnoL/F/+5f7SCLK6PX+IPkN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+FNIzAAAAA2w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</v:group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48" o:spid="_x0000_s1045" type="#_x0000_t202" style="position:absolute;left:2864082;top:1273234;width:412285;height:39745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fbi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Y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UX24r4AAADbAAAADwAAAAAAAAAAAAAAAACXAgAAZHJzL2Rvd25yZXYu&#10;eG1sUEsFBgAAAAAEAAQA9QAAAIIDAAAAAA==&#10;" filled="f" stroked="f">
                    <v:textbox>
                      <w:txbxContent>
                        <w:p w14:paraId="123A69F3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9" o:spid="_x0000_s1046" type="#_x0000_t202" style="position:absolute;left:1550433;top:-69200;width:392773;height:38752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CVN5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CVN5wwAAANsAAAAPAAAAAAAAAAAAAAAAAJcCAABkcnMvZG93&#10;bnJldi54bWxQSwUGAAAAAAQABAD1AAAAhwMAAAAA&#10;" filled="f" stroked="f">
                    <v:textbox>
                      <w:txbxContent>
                        <w:p w14:paraId="65FF575B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50" o:spid="_x0000_s1047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sf5YwQAA&#10;ANsAAAAPAAAAZHJzL2Rvd25yZXYueG1sRE9Na4NAEL0X8h+WCfQSmrWCoZiskgSE9lhbSo9Td6Im&#10;7qxxt2r/ffcQyPHxvnf5bDox0uBaywqe1xEI4srqlmsFnx/F0wsI55E1dpZJwR85yLPFww5TbSd+&#10;p7H0tQgh7FJU0Hjfp1K6qiGDbm174sCd7GDQBzjUUg84hXDTyTiKNtJgy6GhwZ6ODVWX8tcoOFC1&#10;iX/ezsdVsZ++vn2Z4HXVK/W4nPdbEJ5mfxff3K9aQRLWhy/hB8js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7H+WMEAAADb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51" o:spid="_x0000_s1048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/VvDxAAA&#10;ANsAAAAPAAAAZHJzL2Rvd25yZXYueG1sRI9Ba8JAFITvgv9heUIvwWwUDCVmIyoI7bFpKT0+s88k&#10;bfZtzG5N+u+7hYLHYWa+YfLdZDpxo8G1lhWs4gQEcWV1y7WCt9fT8hGE88gaO8uk4Icc7Ir5LMdM&#10;25Ff6Fb6WgQIuwwVNN73mZSuasigi21PHLyLHQz6IIda6gHHADedXCdJKg22HBYa7OnYUPVVfhsF&#10;B6rS9fn58xid9uP7hy83eI16pR4W034LwtPk7+H/9pNWsFnB35fwA2Tx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P1bw8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52" o:spid="_x0000_s1049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L8W0wwAA&#10;ANsAAAAPAAAAZHJzL2Rvd25yZXYueG1sRI9Bi8IwFITvC/6H8AQvoukWFKlGUUFYj1tFPD6bZ1tt&#10;XrpN1nb/vRGEPQ4z8w2zWHWmEg9qXGlZwec4AkGcWV1yruB42I1mIJxH1lhZJgV/5GC17H0sMNG2&#10;5W96pD4XAcIuQQWF93UipcsKMujGtiYO3tU2Bn2QTS51g22Am0rGUTSVBksOCwXWtC0ou6e/RsGG&#10;sml82d+2w926PZ19OsGfYa3UoN+t5yA8df4//G5/aQWTGF5fwg+Qy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8L8W0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53" o:spid="_x0000_s1050" type="#_x0000_t202" style="position:absolute;left:406105;top:1468308;width:401168;height:3842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PJO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qmE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6OPJOwwAAANsAAAAPAAAAAAAAAAAAAAAAAJcCAABkcnMvZG93&#10;bnJldi54bWxQSwUGAAAAAAQABAD1AAAAhwMAAAAA&#10;" filled="f" stroked="f">
                    <v:textbox>
                      <w:txbxContent>
                        <w:p w14:paraId="0FC73439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54" o:spid="_x0000_s1051" type="#_x0000_t202" style="position:absolute;left:2632507;top:1443343;width:439920;height:3894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0Wo6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ZDuoL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10Wo6wwAAANsAAAAPAAAAAAAAAAAAAAAAAJcCAABkcnMvZG93&#10;bnJldi54bWxQSwUGAAAAAAQABAD1AAAAhwMAAAAA&#10;" filled="f" stroked="f">
                    <v:textbox>
                      <w:txbxContent>
                        <w:p w14:paraId="682B3357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55" o:spid="_x0000_s1052" type="#_x0000_t202" style="position:absolute;left:1399367;top:1449877;width:386725;height:41457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c+hwgAA&#10;ANsAAAAPAAAAZHJzL2Rvd25yZXYueG1sRI9Ba8JAFITvBf/D8gRvdddiikZXkYrgSalVwdsj+0yC&#10;2bchu5r4791CocdhZr5h5svOVuJBjS8daxgNFQjizJmScw3Hn837BIQPyAYrx6ThSR6Wi97bHFPj&#10;Wv6mxyHkIkLYp6ihCKFOpfRZQRb90NXE0bu6xmKIssmlabCNcFvJD6U+pcWS40KBNX0VlN0Od6vh&#10;tLtezmO1z9c2qVvXKcl2KrUe9LvVDESgLvyH/9pboyFJ4PdL/AFy8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qdz6HCAAAA2wAAAA8AAAAAAAAAAAAAAAAAlwIAAGRycy9kb3du&#10;cmV2LnhtbFBLBQYAAAAABAAEAPUAAACGAwAAAAA=&#10;" filled="f" stroked="f">
                    <v:textbox>
                      <w:txbxContent>
                        <w:p w14:paraId="5C5D7921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56" o:spid="_x0000_s1053" style="position:absolute;visibility:visible;mso-wrap-style:square" from="171450,980440" to="1518920,9804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CnidcAAAADbAAAADwAAAGRycy9kb3ducmV2LnhtbESPQYvCMBSE7wv+h/AEb2vqwrpSjSKC&#10;IHvT7cHjo3kmoc1LaaLWf78RBI/DzHzDrDaDb8WN+ugCK5hNCxDEddCOjYLqb/+5ABETssY2MCl4&#10;UITNevSxwlKHOx/pdkpGZAjHEhXYlLpSylhb8hinoSPO3iX0HlOWvZG6x3uG+1Z+FcVcenScFyx2&#10;tLNUN6erV3A+H4w0D1stKP7+xMY1R6crpSbjYbsEkWhI7/CrfdAKvufw/JJ/gFz/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Ap4nXAAAAA2wAAAA8AAAAAAAAAAAAAAAAA&#10;oQIAAGRycy9kb3ducmV2LnhtbFBLBQYAAAAABAAEAPkAAACOAwAAAAA=&#10;" strokecolor="#e36c0a [2409]" strokeweight="2.5pt">
                  <v:stroke endarrow="open"/>
                  <v:shadow on="t" opacity="24903f" mv:blur="40000f" origin=",.5" offset="0,20000emu"/>
                </v:line>
                <w10:wrap type="through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5A940DCE" wp14:editId="71E99E4E">
                <wp:simplePos x="0" y="0"/>
                <wp:positionH relativeFrom="column">
                  <wp:posOffset>482600</wp:posOffset>
                </wp:positionH>
                <wp:positionV relativeFrom="paragraph">
                  <wp:posOffset>98425</wp:posOffset>
                </wp:positionV>
                <wp:extent cx="2018665" cy="1786890"/>
                <wp:effectExtent l="0" t="0" r="0" b="92710"/>
                <wp:wrapThrough wrapText="bothSides">
                  <wp:wrapPolygon edited="0">
                    <wp:start x="8697" y="0"/>
                    <wp:lineTo x="5707" y="5220"/>
                    <wp:lineTo x="4349" y="6448"/>
                    <wp:lineTo x="1902" y="9518"/>
                    <wp:lineTo x="272" y="12588"/>
                    <wp:lineTo x="272" y="14124"/>
                    <wp:lineTo x="5164" y="19957"/>
                    <wp:lineTo x="8969" y="22107"/>
                    <wp:lineTo x="9241" y="22414"/>
                    <wp:lineTo x="10328" y="22414"/>
                    <wp:lineTo x="10600" y="22107"/>
                    <wp:lineTo x="14133" y="19957"/>
                    <wp:lineTo x="17394" y="15966"/>
                    <wp:lineTo x="17394" y="15045"/>
                    <wp:lineTo x="20656" y="12896"/>
                    <wp:lineTo x="20656" y="10439"/>
                    <wp:lineTo x="17666" y="9825"/>
                    <wp:lineTo x="14948" y="6448"/>
                    <wp:lineTo x="13589" y="5220"/>
                    <wp:lineTo x="10871" y="0"/>
                    <wp:lineTo x="8697" y="0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8665" cy="1786890"/>
                          <a:chOff x="-52537" y="-33667"/>
                          <a:chExt cx="2004547" cy="1777377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-52537" y="-33667"/>
                            <a:ext cx="2004547" cy="1777377"/>
                            <a:chOff x="396613" y="-52411"/>
                            <a:chExt cx="2979836" cy="2767036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7" name="Group 17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22" name="Oval 22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Straight Connector 27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" name="Straight Connector 28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7" name="Text Box 37"/>
                          <wps:cNvSpPr txBox="1"/>
                          <wps:spPr>
                            <a:xfrm>
                              <a:off x="2867859" y="1285097"/>
                              <a:ext cx="508590" cy="418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BDB755" w14:textId="77777777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1556099" y="-52411"/>
                              <a:ext cx="407879" cy="391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2F07AD" w14:textId="77777777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Oval 42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Oval 43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Oval 44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396613" y="1458036"/>
                              <a:ext cx="387950" cy="374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4662D8" w14:textId="4ECC3C5B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Text Box 46"/>
                          <wps:cNvSpPr txBox="1"/>
                          <wps:spPr>
                            <a:xfrm>
                              <a:off x="2617401" y="1443345"/>
                              <a:ext cx="453138" cy="406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4AE0FE" w14:textId="66F532EF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1371042" y="1445923"/>
                              <a:ext cx="494357" cy="48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9A65907" w14:textId="77777777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4" name="Straight Connector 74"/>
                        <wps:cNvCnPr/>
                        <wps:spPr>
                          <a:xfrm>
                            <a:off x="171450" y="980440"/>
                            <a:ext cx="1347470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3" o:spid="_x0000_s1054" style="position:absolute;margin-left:38pt;margin-top:7.75pt;width:158.95pt;height:140.7pt;z-index:251629568;mso-width-relative:margin;mso-height-relative:margin" coordorigin="-52537,-33667" coordsize="2004547,177737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">
                <v:group id="Group 12" o:spid="_x0000_s1055" style="position:absolute;left:-52537;top:-33667;width:2004547;height:1777377" coordorigin="396613,-52411" coordsize="2979836,276703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o/n2wQAAANsAAAAPAAAAZHJzL2Rvd25yZXYueG1sRE9Ni8IwEL0L+x/CCHvT&#10;tC6KVKOIrMseRLAKy96GZmyLzaQ0sa3/3giCt3m8z1mue1OJlhpXWlYQjyMQxJnVJecKzqfdaA7C&#10;eWSNlWVScCcH69XHYImJth0fqU19LkIIuwQVFN7XiZQuK8igG9uaOHAX2xj0ATa51A12IdxUchJF&#10;M2mw5NBQYE3bgrJrejMKfjrsNl/xd7u/Xrb3/9P08LePSanPYb9ZgPDU+7f45f7VYf4Enr+EA+Tq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yo/n2wQAAANsAAAAPAAAA&#10;AAAAAAAAAAAAAKkCAABkcnMvZG93bnJldi54bWxQSwUGAAAAAAQABAD6AAAAlwMAAAAA&#10;">
                  <v:group id="Group 17" o:spid="_x0000_s1056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1FpuwQAAANsAAAAPAAAAZHJzL2Rvd25yZXYueG1sRE9Ni8IwEL0L+x/CLHjT&#10;tLuoS9coIq54EEFdEG9DM7bFZlKa2NZ/bwTB2zze50znnSlFQ7UrLCuIhxEI4tTqgjMF/8e/wQ8I&#10;55E1lpZJwZ0czGcfvSkm2ra8p+bgMxFC2CWoIPe+SqR0aU4G3dBWxIG72NqgD7DOpK6xDeGmlF9R&#10;NJYGCw4NOVa0zCm9Hm5GwbrFdvEdr5rt9bK8n4+j3Wkbk1L9z27xC8JT59/il3ujw/wJ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i1FpuwQAAANsAAAAPAAAA&#10;AAAAAAAAAAAAAKkCAABkcnMvZG93bnJldi54bWxQSwUGAAAAAAQABAD6AAAAlwMAAAAA&#10;">
                    <v:oval id="Oval 22" o:spid="_x0000_s1057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yqN7xAAA&#10;ANsAAAAPAAAAZHJzL2Rvd25yZXYueG1sRI9BawIxFITvBf9DeEIvRbNuUcpqFBFL91KhWvT6SF43&#10;SzcvyyZ1t/++EYQeh5n5hlltBteIK3Wh9qxgNs1AEGtvaq4UfJ5eJy8gQkQ22HgmBb8UYLMePayw&#10;ML7nD7oeYyUShEOBCmyMbSFl0JYchqlviZP35TuHMcmukqbDPsFdI/MsW0iHNacFiy3tLOnv449T&#10;0HtdX55KudjOn0/2UJ737/ptr9TjeNguQUQa4n/43i6NgjyH25f0A+T6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cqje8QAAADbAAAADwAAAAAAAAAAAAAAAACXAgAAZHJzL2Rv&#10;d25yZXYueG1sUEsFBgAAAAAEAAQA9QAAAIgDAAAAAA==&#10;" filled="f" strokecolor="#4579b8 [3044]" strokeweight="1pt">
                      <v:shadow on="t" opacity="22937f" mv:blur="40000f" origin=",.5" offset="0,23000emu"/>
                    </v:oval>
                    <v:line id="Straight Connector 27" o:spid="_x0000_s1058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NJWMIAAADbAAAADwAAAGRycy9kb3ducmV2LnhtbESP3YrCMBSE7wXfIRxh7zT1h61Uo4gg&#10;3Uv/HuBsc7YtNieliW18+82CsJfDzHzDbPfBNKKnztWWFcxnCQjiwuqaSwX322m6BuE8ssbGMil4&#10;kYP9bjzaYqbtwBfqr74UEcIuQwWV920mpSsqMuhmtiWO3o/tDPoou1LqDocIN41cJMmnNFhzXKiw&#10;pWNFxeP6NArCMl/3w+V1zr/PT7OqH2luQqrUxyQcNiA8Bf8ffre/tIJFCn9f4g+Qu1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bNJWM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  <v:line id="Straight Connector 28" o:spid="_x0000_s1059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CzdKr8AAADbAAAADwAAAGRycy9kb3ducmV2LnhtbERPy4rCMBTdC/MP4Qqz01RHRqmmMghS&#10;lz7mA+4017a0uSlNbOPfm4Uwy8N57/bBtGKg3tWWFSzmCQjiwuqaSwW/t+NsA8J5ZI2tZVLwJAf7&#10;7GOyw1TbkS80XH0pYgi7FBVU3neplK6oyKCb2444cnfbG/QR9qXUPY4x3LRymSTf0mDNsaHCjg4V&#10;Fc31YRSEr3wzjJfnOf87P8yqbta5CWulPqfhZwvCU/D/4rf7pBUs49j4Jf4Amb0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LCzdKr8AAADbAAAADwAAAAAAAAAAAAAAAACh&#10;AgAAZHJzL2Rvd25yZXYueG1sUEsFBgAAAAAEAAQA+QAAAI0DAAAAAA==&#10;" strokecolor="#4f81bd [3204]" strokeweight="1.25pt">
                      <v:shadow on="t" opacity="24903f" mv:blur="40000f" origin=",.5" offset="0,20000emu"/>
                    </v:line>
                  </v:group>
                  <v:shape id="Text Box 37" o:spid="_x0000_s1060" type="#_x0000_t202" style="position:absolute;left:2867859;top:1285097;width:508590;height:4182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<v:textbox>
                      <w:txbxContent>
                        <w:p w14:paraId="1FBDB755" w14:textId="77777777" w:rsidR="006C6AB2" w:rsidRPr="00FC21E4" w:rsidRDefault="006C6AB2" w:rsidP="001D3A08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1" o:spid="_x0000_s1061" type="#_x0000_t202" style="position:absolute;left:1556099;top:-52411;width:407879;height:39161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19/wgAA&#10;ANsAAAAPAAAAZHJzL2Rvd25yZXYueG1sRI9Bi8IwFITvwv6H8IS9aaKoaNcoi7LgSVF3hb09mmdb&#10;bF5KE23990YQPA4z8w0zX7a2FDeqfeFYw6CvQBCnzhScafg9/vSmIHxANlg6Jg138rBcfHTmmBjX&#10;8J5uh5CJCGGfoIY8hCqR0qc5WfR9VxFH7+xqiyHKOpOmxibCbSmHSk2kxYLjQo4VrXJKL4er1fC3&#10;Pf+fRmqXre24alyrJNuZ1Pqz235/gQjUhnf41d4YDaMB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B/X3/CAAAA2wAAAA8AAAAAAAAAAAAAAAAAlwIAAGRycy9kb3du&#10;cmV2LnhtbFBLBQYAAAAABAAEAPUAAACGAwAAAAA=&#10;" filled="f" stroked="f">
                    <v:textbox>
                      <w:txbxContent>
                        <w:p w14:paraId="4C2F07AD" w14:textId="77777777" w:rsidR="006C6AB2" w:rsidRPr="00FC21E4" w:rsidRDefault="006C6AB2" w:rsidP="001D3A08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42" o:spid="_x0000_s1062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9lNpwwAA&#10;ANsAAAAPAAAAZHJzL2Rvd25yZXYueG1sRI9Ba8JAFITvQv/D8gpeRDcNVSS6ihUEezSW4vGZfSZp&#10;s29jdjXx37uC4HGYmW+Y+bIzlbhS40rLCj5GEQjizOqScwU/+81wCsJ5ZI2VZVJwIwfLxVtvjom2&#10;Le/omvpcBAi7BBUU3teJlC4ryKAb2Zo4eCfbGPRBNrnUDbYBbioZR9FEGiw5LBRY07qg7D+9GAVf&#10;lE3i4/fferBZtb8Hn47xPKiV6r93qxkIT51/hZ/trVbwGcPjS/gBcnE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59lNp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" o:spid="_x0000_s1063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uvbyxQAA&#10;ANsAAAAPAAAAZHJzL2Rvd25yZXYueG1sRI9Ba8JAFITvQv/D8gq9SN3Uaiipm6CCUI9GKT2+Zl+T&#10;tNm3Mbs18d+7guBxmJlvmEU2mEacqHO1ZQUvkwgEcWF1zaWCw37z/AbCeWSNjWVScCYHWfowWmCi&#10;bc87OuW+FAHCLkEFlfdtIqUrKjLoJrYlDt6P7Qz6ILtS6g77ADeNnEZRLA3WHBYqbGldUfGX/xsF&#10;Kyri6ff2dz3eLPvPL5/P8ThulXp6HJbvIDwN/h6+tT+0gtkrXL+EHyDTC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69vL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4" o:spid="_x0000_s1064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26GwwAA&#10;ANsAAAAPAAAAZHJzL2Rvd25yZXYueG1sRI9Bi8IwFITvC/6H8AQvoqniinSNooKgx60iHt82z7ba&#10;vNQm2vrvzcLCHoeZ+YaZL1tTiifVrrCsYDSMQBCnVhecKTgetoMZCOeRNZaWScGLHCwXnY85xto2&#10;/E3PxGciQNjFqCD3voqldGlOBt3QVsTBu9jaoA+yzqSusQlwU8pxFE2lwYLDQo4VbXJKb8nDKFhT&#10;Oh3/7K+b/nbVnM4++cR7v1Kq121XXyA8tf4//NfeaQWTCfx+CT9ALt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U26G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45" o:spid="_x0000_s1065" type="#_x0000_t202" style="position:absolute;left:396613;top:1458036;width:387950;height:3745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  <v:textbox>
                      <w:txbxContent>
                        <w:p w14:paraId="434662D8" w14:textId="4ECC3C5B" w:rsidR="006C6AB2" w:rsidRPr="00FC21E4" w:rsidRDefault="006C6AB2" w:rsidP="001D3A08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6" o:spid="_x0000_s1066" type="#_x0000_t202" style="position:absolute;left:2617401;top:1443345;width:453138;height:40627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lscL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Ax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+WxwvCAAAA2wAAAA8AAAAAAAAAAAAAAAAAlwIAAGRycy9kb3du&#10;cmV2LnhtbFBLBQYAAAAABAAEAPUAAACGAwAAAAA=&#10;" filled="f" stroked="f">
                    <v:textbox>
                      <w:txbxContent>
                        <w:p w14:paraId="7E4AE0FE" w14:textId="66F532EF" w:rsidR="006C6AB2" w:rsidRPr="00FC21E4" w:rsidRDefault="006C6AB2" w:rsidP="001D3A08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7" o:spid="_x0000_s1067" type="#_x0000_t202" style="position:absolute;left:1371042;top:1445923;width:494357;height:4867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2mKQ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+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pikMQAAADbAAAADwAAAAAAAAAAAAAAAACXAgAAZHJzL2Rv&#10;d25yZXYueG1sUEsFBgAAAAAEAAQA9QAAAIgDAAAAAA==&#10;" filled="f" stroked="f">
                    <v:textbox>
                      <w:txbxContent>
                        <w:p w14:paraId="19A65907" w14:textId="77777777" w:rsidR="006C6AB2" w:rsidRPr="00FC21E4" w:rsidRDefault="006C6AB2" w:rsidP="001D3A08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74" o:spid="_x0000_s1068" style="position:absolute;visibility:visible;mso-wrap-style:square" from="171450,980440" to="1518920,9804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AKF+cAAAADbAAAADwAAAGRycy9kb3ducmV2LnhtbESPQYvCMBSE7wv+h/AEb2vqsqxSjSKC&#10;IHvT7cHjo3kmoc1LaaLWf78RBI/DzHzDrDaDb8WN+ugCK5hNCxDEddCOjYLqb/+5ABETssY2MCl4&#10;UITNevSxwlKHOx/pdkpGZAjHEhXYlLpSylhb8hinoSPO3iX0HlOWvZG6x3uG+1Z+FcWP9Og4L1js&#10;aGepbk5Xr+B8PhhpHrZaUPydx8Y1R6crpSbjYbsEkWhI7/CrfdAK5t/w/JJ/gFz/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QChfnAAAAA2wAAAA8AAAAAAAAAAAAAAAAA&#10;oQIAAGRycy9kb3ducmV2LnhtbFBLBQYAAAAABAAEAPkAAACOAwAAAAA=&#10;" strokecolor="#e36c0a [2409]" strokeweight="2.5pt">
                  <v:stroke endarrow="open"/>
                  <v:shadow on="t" opacity="24903f" mv:blur="40000f" origin=",.5" offset="0,20000emu"/>
                </v:line>
                <w10:wrap type="through"/>
              </v:group>
            </w:pict>
          </mc:Fallback>
        </mc:AlternateContent>
      </w:r>
    </w:p>
    <w:p w14:paraId="6FD04EA2" w14:textId="3C6921F5" w:rsidR="001D3A08" w:rsidRDefault="001D3A08" w:rsidP="00F140ED">
      <w:pPr>
        <w:pStyle w:val="NormalArial"/>
      </w:pPr>
    </w:p>
    <w:p w14:paraId="25658800" w14:textId="5BC10F0D" w:rsidR="001D3A08" w:rsidRDefault="001D3A08" w:rsidP="00F140ED">
      <w:pPr>
        <w:pStyle w:val="NormalArial"/>
      </w:pPr>
    </w:p>
    <w:p w14:paraId="431F3840" w14:textId="658828CE" w:rsidR="001D3A08" w:rsidRDefault="00A0288D" w:rsidP="00F140ED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33925668" wp14:editId="38275AEB">
                <wp:simplePos x="0" y="0"/>
                <wp:positionH relativeFrom="column">
                  <wp:posOffset>2121112</wp:posOffset>
                </wp:positionH>
                <wp:positionV relativeFrom="paragraph">
                  <wp:posOffset>140970</wp:posOffset>
                </wp:positionV>
                <wp:extent cx="821055" cy="321310"/>
                <wp:effectExtent l="76200" t="25400" r="118745" b="135890"/>
                <wp:wrapNone/>
                <wp:docPr id="62" name="Grou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1055" cy="321310"/>
                          <a:chOff x="0" y="0"/>
                          <a:chExt cx="821055" cy="321310"/>
                        </a:xfrm>
                      </wpg:grpSpPr>
                      <wps:wsp>
                        <wps:cNvPr id="60" name="Elbow Connector 60"/>
                        <wps:cNvCnPr/>
                        <wps:spPr>
                          <a:xfrm flipV="1">
                            <a:off x="0" y="16510"/>
                            <a:ext cx="821055" cy="304800"/>
                          </a:xfrm>
                          <a:prstGeom prst="bentConnector3">
                            <a:avLst>
                              <a:gd name="adj1" fmla="val -1559"/>
                            </a:avLst>
                          </a:prstGeom>
                          <a:ln w="12700">
                            <a:solidFill>
                              <a:schemeClr val="accent3">
                                <a:lumMod val="75000"/>
                              </a:schemeClr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798830" y="0"/>
                            <a:ext cx="0" cy="31369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3">
                                <a:lumMod val="75000"/>
                              </a:schemeClr>
                            </a:solidFill>
                            <a:prstDash val="sysDash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2" o:spid="_x0000_s1026" style="position:absolute;margin-left:167pt;margin-top:11.1pt;width:64.65pt;height:25.3pt;z-index:251635712" coordsize="821055,3213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">
                <v:shapetype id="_x0000_t34" coordsize="21600,21600" o:spt="34" o:oned="t" adj="10800" path="m0,0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60" o:spid="_x0000_s1027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" adj="-337" strokecolor="#76923c [2406]" strokeweight="1pt">
                  <v:stroke dashstyle="3 1"/>
                  <v:shadow on="t" opacity="24903f" mv:blur="40000f" origin=",.5" offset="0,20000emu"/>
                </v:shape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61" o:spid="_x0000_s1028" type="#_x0000_t32" style="position:absolute;left:798830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TvXZcQAAADbAAAADwAAAGRycy9kb3ducmV2LnhtbESP3YrCMBCF7wXfIYywN6KpCiJdo4jo&#10;sqyi1F2EvRuasS02k9JErW9vBMHLw/n5ONN5Y0pxpdoVlhUM+hEI4tTqgjMFf7/r3gSE88gaS8uk&#10;4E4O5rN2a4qxtjdO6HrwmQgj7GJUkHtfxVK6NCeDrm8r4uCdbG3QB1lnUtd4C+OmlMMoGkuDBQdC&#10;jhUtc0rPh4sJkK/u/n873G2ONDomo93+8rPSXaU+Os3iE4Snxr/Dr/a3VjAewPNL+AFy9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9O9dlxAAAANsAAAAPAAAAAAAAAAAA&#10;AAAAAKECAABkcnMvZG93bnJldi54bWxQSwUGAAAAAAQABAD5AAAAkgMAAAAA&#10;" strokecolor="#76923c [2406]" strokeweight="1pt">
                  <v:stroke dashstyle="3 1" endarrow="open"/>
                  <v:shadow on="t" opacity="24903f" mv:blur="40000f" origin=",.5" offset="0,20000emu"/>
                </v:shape>
              </v:group>
            </w:pict>
          </mc:Fallback>
        </mc:AlternateContent>
      </w:r>
    </w:p>
    <w:p w14:paraId="50DD54E9" w14:textId="1C7B34C7" w:rsidR="00303E20" w:rsidRDefault="003B3FB2" w:rsidP="00F140ED">
      <w:pPr>
        <w:pStyle w:val="NormalAria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16E45938" wp14:editId="612DBE12">
                <wp:simplePos x="0" y="0"/>
                <wp:positionH relativeFrom="column">
                  <wp:posOffset>4834255</wp:posOffset>
                </wp:positionH>
                <wp:positionV relativeFrom="paragraph">
                  <wp:posOffset>149860</wp:posOffset>
                </wp:positionV>
                <wp:extent cx="787400" cy="508000"/>
                <wp:effectExtent l="0" t="0" r="0" b="0"/>
                <wp:wrapSquare wrapText="bothSides"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324FE9" w14:textId="7C72B291" w:rsidR="006C6AB2" w:rsidRPr="003B3FB2" w:rsidRDefault="006C6AB2" w:rsidP="003B3FB2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3" o:spid="_x0000_s1069" type="#_x0000_t202" style="position:absolute;margin-left:380.65pt;margin-top:11.8pt;width:62pt;height:40pt;z-index:251636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" filled="f" stroked="f">
                <v:textbox>
                  <w:txbxContent>
                    <w:p w14:paraId="60324FE9" w14:textId="7C72B291" w:rsidR="0042220E" w:rsidRPr="003B3FB2" w:rsidRDefault="00CE6152" w:rsidP="003B3FB2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D6F7AA3" w14:textId="6303EFF4" w:rsidR="00297165" w:rsidRDefault="00297165"/>
    <w:p w14:paraId="28C08427" w14:textId="77777777" w:rsidR="00297165" w:rsidRDefault="00297165"/>
    <w:p w14:paraId="7C9A83D6" w14:textId="77777777" w:rsidR="00297165" w:rsidRDefault="00297165"/>
    <w:p w14:paraId="4EC0A75F" w14:textId="77777777" w:rsidR="00297165" w:rsidRDefault="00297165"/>
    <w:p w14:paraId="4FE1C073" w14:textId="77777777" w:rsidR="00297165" w:rsidRDefault="00297165"/>
    <w:p w14:paraId="22A0ECEC" w14:textId="77777777" w:rsidR="00297165" w:rsidRDefault="00297165"/>
    <w:p w14:paraId="12ADD7DA" w14:textId="77777777" w:rsidR="00297165" w:rsidRDefault="00297165"/>
    <w:p w14:paraId="323E8FED" w14:textId="77777777" w:rsidR="00297165" w:rsidRDefault="00297165"/>
    <w:p w14:paraId="0096DA47" w14:textId="623BE574" w:rsidR="00AB2B56" w:rsidRDefault="003B3FB2">
      <w:pPr>
        <w:rPr>
          <w:rFonts w:ascii="Arial" w:hAnsi="Arial" w:cs="Arial"/>
        </w:rPr>
      </w:pPr>
      <w:r>
        <w:rPr>
          <w:rFonts w:ascii="Arial" w:hAnsi="Arial" w:cs="Arial"/>
        </w:rPr>
        <w:t>The require</w:t>
      </w:r>
      <w:r w:rsidR="00AB2B56">
        <w:rPr>
          <w:rFonts w:ascii="Arial" w:hAnsi="Arial" w:cs="Arial"/>
        </w:rPr>
        <w:t xml:space="preserve">ments for each diagram are: </w:t>
      </w:r>
    </w:p>
    <w:p w14:paraId="2EDE7260" w14:textId="77777777" w:rsidR="00AB2B56" w:rsidRDefault="00AB2B56" w:rsidP="00AB2B56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M</w:t>
      </w:r>
      <w:r w:rsidR="003B3FB2" w:rsidRPr="00AB2B56">
        <w:rPr>
          <w:rFonts w:ascii="Arial" w:hAnsi="Arial" w:cs="Arial"/>
        </w:rPr>
        <w:t>ust clearly indicate a continuous transformation from the prior diagram</w:t>
      </w:r>
    </w:p>
    <w:p w14:paraId="4D1978E6" w14:textId="730E7424" w:rsidR="000B5F53" w:rsidRDefault="000B5F53" w:rsidP="000B5F53">
      <w:pPr>
        <w:pStyle w:val="ListParagraph"/>
        <w:numPr>
          <w:ilvl w:val="1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rotation trajectory from the prior diagram will be indicated in dashed orange</w:t>
      </w:r>
    </w:p>
    <w:p w14:paraId="5459F589" w14:textId="2FBAAD96" w:rsidR="000B5F53" w:rsidRDefault="000B5F53" w:rsidP="000B5F53">
      <w:pPr>
        <w:pStyle w:val="ListParagraph"/>
        <w:numPr>
          <w:ilvl w:val="1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The new rotation trajectory is indicated in solid orange</w:t>
      </w:r>
    </w:p>
    <w:p w14:paraId="13003514" w14:textId="43ABFEA4" w:rsidR="00AB2B56" w:rsidRDefault="00AB2B56" w:rsidP="00AB2B56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Initial and final points of trajectory must be fixed at P (=Q)</w:t>
      </w:r>
    </w:p>
    <w:p w14:paraId="63E0D72E" w14:textId="77777777" w:rsidR="00AB2B56" w:rsidRDefault="00AB2B56" w:rsidP="00AB2B56">
      <w:pPr>
        <w:rPr>
          <w:rFonts w:ascii="Arial" w:hAnsi="Arial" w:cs="Arial"/>
        </w:rPr>
      </w:pPr>
    </w:p>
    <w:p w14:paraId="47BE6379" w14:textId="5275EF8F" w:rsidR="00AB2B56" w:rsidRDefault="00AB2B56" w:rsidP="00AB2B56">
      <w:pPr>
        <w:rPr>
          <w:rFonts w:ascii="Arial" w:hAnsi="Arial" w:cs="Arial"/>
        </w:rPr>
      </w:pPr>
      <w:r>
        <w:rPr>
          <w:rFonts w:ascii="Arial" w:hAnsi="Arial" w:cs="Arial"/>
        </w:rPr>
        <w:t>Also note that the point P is traversed 3 times during a 4 rotation rather than only twice as was the case for the 2 rotation. Thus, this time we are free to move the middle point P during the deformation proc</w:t>
      </w:r>
      <w:r w:rsidR="008A307E">
        <w:rPr>
          <w:rFonts w:ascii="Arial" w:hAnsi="Arial" w:cs="Arial"/>
        </w:rPr>
        <w:t xml:space="preserve">ess. This is the key to why </w:t>
      </w:r>
      <w:r>
        <w:rPr>
          <w:rFonts w:ascii="Arial" w:hAnsi="Arial" w:cs="Arial"/>
        </w:rPr>
        <w:t>homotopy works here but not in the prior problem</w:t>
      </w:r>
      <w:r w:rsidR="008A307E">
        <w:rPr>
          <w:rFonts w:ascii="Arial" w:hAnsi="Arial" w:cs="Arial"/>
        </w:rPr>
        <w:t xml:space="preserve"> [2.12]</w:t>
      </w:r>
      <w:r>
        <w:rPr>
          <w:rFonts w:ascii="Arial" w:hAnsi="Arial" w:cs="Arial"/>
        </w:rPr>
        <w:t>.</w:t>
      </w:r>
    </w:p>
    <w:p w14:paraId="4D52E406" w14:textId="77777777" w:rsidR="00AB2B56" w:rsidRDefault="00AB2B56" w:rsidP="00AB2B56">
      <w:pPr>
        <w:rPr>
          <w:rFonts w:ascii="Arial" w:hAnsi="Arial" w:cs="Arial"/>
        </w:rPr>
      </w:pPr>
    </w:p>
    <w:p w14:paraId="00A73674" w14:textId="434B36F7" w:rsidR="00AB2B56" w:rsidRPr="00AB2B56" w:rsidRDefault="00AB2B56" w:rsidP="00AB2B56">
      <w:pPr>
        <w:rPr>
          <w:rFonts w:ascii="Arial" w:hAnsi="Arial" w:cs="Arial"/>
        </w:rPr>
      </w:pPr>
    </w:p>
    <w:p w14:paraId="57994EDF" w14:textId="2E6CD5B4" w:rsidR="00910B67" w:rsidRDefault="00910B67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06AA4C8" wp14:editId="3E587C07">
                <wp:simplePos x="0" y="0"/>
                <wp:positionH relativeFrom="column">
                  <wp:posOffset>203835</wp:posOffset>
                </wp:positionH>
                <wp:positionV relativeFrom="paragraph">
                  <wp:posOffset>40640</wp:posOffset>
                </wp:positionV>
                <wp:extent cx="4628515" cy="1802130"/>
                <wp:effectExtent l="0" t="0" r="0" b="102870"/>
                <wp:wrapThrough wrapText="bothSides">
                  <wp:wrapPolygon edited="0">
                    <wp:start x="5690" y="0"/>
                    <wp:lineTo x="4741" y="5175"/>
                    <wp:lineTo x="4623" y="5480"/>
                    <wp:lineTo x="2845" y="10047"/>
                    <wp:lineTo x="2845" y="15222"/>
                    <wp:lineTo x="4267" y="19789"/>
                    <wp:lineTo x="5927" y="22529"/>
                    <wp:lineTo x="6401" y="22529"/>
                    <wp:lineTo x="18728" y="22224"/>
                    <wp:lineTo x="18491" y="19789"/>
                    <wp:lineTo x="20269" y="18875"/>
                    <wp:lineTo x="20032" y="14918"/>
                    <wp:lineTo x="21455" y="14918"/>
                    <wp:lineTo x="21455" y="10047"/>
                    <wp:lineTo x="20032" y="10047"/>
                    <wp:lineTo x="20269" y="5175"/>
                    <wp:lineTo x="18610" y="5175"/>
                    <wp:lineTo x="18610" y="304"/>
                    <wp:lineTo x="6519" y="0"/>
                    <wp:lineTo x="5690" y="0"/>
                  </wp:wrapPolygon>
                </wp:wrapThrough>
                <wp:docPr id="113" name="Group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28515" cy="1802130"/>
                          <a:chOff x="0" y="-52069"/>
                          <a:chExt cx="4628515" cy="1802764"/>
                        </a:xfrm>
                      </wpg:grpSpPr>
                      <wpg:grpSp>
                        <wpg:cNvPr id="114" name="Group 114"/>
                        <wpg:cNvGrpSpPr/>
                        <wpg:grpSpPr>
                          <a:xfrm>
                            <a:off x="2691765" y="-39366"/>
                            <a:ext cx="1936750" cy="1783076"/>
                            <a:chOff x="413659" y="-61285"/>
                            <a:chExt cx="2879701" cy="277591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15" name="Group 115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116" name="Oval 116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" name="Straight Connector 117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" name="Straight Connector 118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9" name="Text Box 119"/>
                          <wps:cNvSpPr txBox="1"/>
                          <wps:spPr>
                            <a:xfrm>
                              <a:off x="2867857" y="1287042"/>
                              <a:ext cx="425503" cy="392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40861F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Text Box 120"/>
                          <wps:cNvSpPr txBox="1"/>
                          <wps:spPr>
                            <a:xfrm>
                              <a:off x="1565539" y="-61285"/>
                              <a:ext cx="363923" cy="372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02D3D3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Oval 121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Oval 122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Oval 123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Text Box 124"/>
                          <wps:cNvSpPr txBox="1"/>
                          <wps:spPr>
                            <a:xfrm>
                              <a:off x="413659" y="1446541"/>
                              <a:ext cx="325634" cy="4007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E54426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Text Box 125"/>
                          <wps:cNvSpPr txBox="1"/>
                          <wps:spPr>
                            <a:xfrm>
                              <a:off x="2624954" y="1439370"/>
                              <a:ext cx="451250" cy="4079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A213A4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Text Box 126"/>
                          <wps:cNvSpPr txBox="1"/>
                          <wps:spPr>
                            <a:xfrm>
                              <a:off x="1310616" y="1457772"/>
                              <a:ext cx="347071" cy="3697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4D5A77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7" name="Group 127"/>
                        <wpg:cNvGrpSpPr/>
                        <wpg:grpSpPr>
                          <a:xfrm>
                            <a:off x="2061845" y="541020"/>
                            <a:ext cx="821055" cy="321310"/>
                            <a:chOff x="0" y="0"/>
                            <a:chExt cx="821055" cy="321310"/>
                          </a:xfrm>
                        </wpg:grpSpPr>
                        <wps:wsp>
                          <wps:cNvPr id="128" name="Elbow Connector 128"/>
                          <wps:cNvCnPr/>
                          <wps:spPr>
                            <a:xfrm flipV="1">
                              <a:off x="0" y="16510"/>
                              <a:ext cx="821055" cy="304800"/>
                            </a:xfrm>
                            <a:prstGeom prst="bentConnector3">
                              <a:avLst>
                                <a:gd name="adj1" fmla="val -1559"/>
                              </a:avLst>
                            </a:prstGeom>
                            <a:ln w="127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Arrow Connector 129"/>
                          <wps:cNvCnPr/>
                          <wps:spPr>
                            <a:xfrm>
                              <a:off x="798830" y="0"/>
                              <a:ext cx="0" cy="31369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30" name="Group 130"/>
                        <wpg:cNvGrpSpPr/>
                        <wpg:grpSpPr>
                          <a:xfrm>
                            <a:off x="437515" y="-52069"/>
                            <a:ext cx="1866900" cy="1802764"/>
                            <a:chOff x="417436" y="-91936"/>
                            <a:chExt cx="2775845" cy="2806561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31" name="Group 131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132" name="Oval 132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" name="Straight Connector 133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" name="Straight Connector 134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5" name="Text Box 135"/>
                          <wps:cNvSpPr txBox="1"/>
                          <wps:spPr>
                            <a:xfrm>
                              <a:off x="2839534" y="1296931"/>
                              <a:ext cx="353747" cy="371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AB6E242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Text Box 136"/>
                          <wps:cNvSpPr txBox="1"/>
                          <wps:spPr>
                            <a:xfrm>
                              <a:off x="1531550" y="-91936"/>
                              <a:ext cx="407354" cy="3541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CD9B1C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Oval 137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Oval 138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" name="Oval 139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Text Box 140"/>
                          <wps:cNvSpPr txBox="1"/>
                          <wps:spPr>
                            <a:xfrm>
                              <a:off x="417436" y="1459722"/>
                              <a:ext cx="331299" cy="366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DE6882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Text Box 141"/>
                          <wps:cNvSpPr txBox="1"/>
                          <wps:spPr>
                            <a:xfrm>
                              <a:off x="2634394" y="1449247"/>
                              <a:ext cx="426702" cy="367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887C3F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" name="Text Box 142"/>
                          <wps:cNvSpPr txBox="1"/>
                          <wps:spPr>
                            <a:xfrm>
                              <a:off x="1389924" y="1447884"/>
                              <a:ext cx="314966" cy="418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57E1BC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3" name="Group 143"/>
                        <wpg:cNvGrpSpPr/>
                        <wpg:grpSpPr>
                          <a:xfrm>
                            <a:off x="0" y="621030"/>
                            <a:ext cx="1994231" cy="746125"/>
                            <a:chOff x="0" y="0"/>
                            <a:chExt cx="1994231" cy="746125"/>
                          </a:xfrm>
                        </wpg:grpSpPr>
                        <wps:wsp>
                          <wps:cNvPr id="144" name="Arc 144"/>
                          <wps:cNvSpPr/>
                          <wps:spPr>
                            <a:xfrm>
                              <a:off x="66294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Arc 145"/>
                          <wps:cNvSpPr/>
                          <wps:spPr>
                            <a:xfrm>
                              <a:off x="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</a:ln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Straight Connector 146"/>
                          <wps:cNvCnPr/>
                          <wps:spPr>
                            <a:xfrm>
                              <a:off x="647065" y="366395"/>
                              <a:ext cx="134716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7" name="Group 147"/>
                        <wpg:cNvGrpSpPr/>
                        <wpg:grpSpPr>
                          <a:xfrm>
                            <a:off x="2254250" y="608330"/>
                            <a:ext cx="1993900" cy="746125"/>
                            <a:chOff x="0" y="0"/>
                            <a:chExt cx="1994231" cy="746125"/>
                          </a:xfrm>
                        </wpg:grpSpPr>
                        <wps:wsp>
                          <wps:cNvPr id="148" name="Arc 148"/>
                          <wps:cNvSpPr/>
                          <wps:spPr>
                            <a:xfrm>
                              <a:off x="66294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Arc 149"/>
                          <wps:cNvSpPr/>
                          <wps:spPr>
                            <a:xfrm>
                              <a:off x="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</a:ln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Straight Connector 150"/>
                          <wps:cNvCnPr/>
                          <wps:spPr>
                            <a:xfrm>
                              <a:off x="647065" y="366395"/>
                              <a:ext cx="134716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3" o:spid="_x0000_s1070" style="position:absolute;left:0;text-align:left;margin-left:16.05pt;margin-top:3.2pt;width:364.45pt;height:141.9pt;z-index:251661312;mso-width-relative:margin;mso-height-relative:margin" coordorigin=",-52069" coordsize="4628515,180276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">
                <v:group id="Group 114" o:spid="_x0000_s1071" style="position:absolute;left:2691765;top:-39366;width:1936750;height:1783076" coordorigin="413659,-61285" coordsize="2879701,27759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xJgqCxAAAANwAAAAP&#10;AAAAAAAAAAAAAAAAAKkCAABkcnMvZG93bnJldi54bWxQSwUGAAAAAAQABAD6AAAAmgMAAAAA&#10;">
                  <v:group id="Group 115" o:spid="_x0000_s1072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eaq8ZwQAAANwAAAAPAAAA&#10;AAAAAAAAAAAAAKkCAABkcnMvZG93bnJldi54bWxQSwUGAAAAAAQABAD6AAAAlwMAAAAA&#10;">
                    <v:oval id="Oval 116" o:spid="_x0000_s1073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OGgiwwAA&#10;ANwAAAAPAAAAZHJzL2Rvd25yZXYueG1sRE/fa8IwEH4f+D+EE/YyZqqyMjqjiCjri4Pp2F6P5NaU&#10;NZfSRFv/eyMIe7uP7+ctVoNrxJm6UHtWMJ1kIIi1NzVXCr6Ou+dXECEiG2w8k4ILBVgtRw8LLIzv&#10;+ZPOh1iJFMKhQAU2xraQMmhLDsPEt8SJ+/Wdw5hgV0nTYZ/CXSNnWZZLhzWnBostbSzpv8PJKei9&#10;rn+eSpmvX+ZH+1F+b/f6favU43hYv4GINMR/8d1dmjR/msPtmXSBX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1OGgiwwAAANwAAAAPAAAAAAAAAAAAAAAAAJcCAABkcnMvZG93&#10;bnJldi54bWxQSwUGAAAAAAQABAD1AAAAhwMAAAAA&#10;" filled="f" strokecolor="#4579b8 [3044]" strokeweight="1pt">
                      <v:shadow on="t" opacity="22937f" mv:blur="40000f" origin=",.5" offset="0,23000emu"/>
                    </v:oval>
                    <v:line id="Straight Connector 117" o:spid="_x0000_s1074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O+lP8AAAADcAAAADwAAAGRycy9kb3ducmV2LnhtbERPzYrCMBC+C/sOYQRvmqqLlWqURZB6&#10;VHcfYLaZbYvNpDSxjW9vhAVv8/H9znYfTCN66lxtWcF8loAgLqyuuVTw832crkE4j6yxsUwKHuRg&#10;v/sYbTHTduAL9VdfihjCLkMFlfdtJqUrKjLoZrYljtyf7Qz6CLtS6g6HGG4auUiSlTRYc2yosKVD&#10;RcXtejcKwjJf98Plcc5/z3fzWd/S3IRUqck4fG1AeAr+Lf53n3ScP0/h9Uy8QO6e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DvpT/AAAAA3A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  <v:line id="Straight Connector 118" o:spid="_x0000_s1075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AxTcQAAADcAAAADwAAAGRycy9kb3ducmV2LnhtbESPzW7CQAyE70i8w8pIvcEGigpKWVBV&#10;CaVHfvoAbtZNIrLeKLsky9vXB6TebM145vPukFyrBupD49nAcpGBIi69bbgy8H09zregQkS22Hom&#10;Aw8KcNhPJzvMrR/5TMMlVkpCOORooI6xy7UOZU0Ow8J3xKL9+t5hlLWvtO1xlHDX6lWWvWmHDUtD&#10;jR191lTeLndnIL0W22E8P07Fz+nu1s1tU7i0MeZllj7eQUVK8d/8vP6ygr8UWnlGJtD7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cDFNxAAAANwAAAAPAAAAAAAAAAAA&#10;AAAAAKECAABkcnMvZG93bnJldi54bWxQSwUGAAAAAAQABAD5AAAAkgMAAAAA&#10;" strokecolor="#4f81bd [3204]" strokeweight="1.25pt">
                      <v:shadow on="t" opacity="24903f" mv:blur="40000f" origin=",.5" offset="0,20000emu"/>
                    </v:line>
                  </v:group>
                  <v:shape id="Text Box 119" o:spid="_x0000_s1076" type="#_x0000_t202" style="position:absolute;left:2867857;top:1287042;width:425503;height:392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syCg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i/P4b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4syCgwAAAANwAAAAPAAAAAAAAAAAAAAAAAJcCAABkcnMvZG93bnJl&#10;di54bWxQSwUGAAAAAAQABAD1AAAAhAMAAAAA&#10;" filled="f" stroked="f">
                    <v:textbox>
                      <w:txbxContent>
                        <w:p w14:paraId="1840861F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20" o:spid="_x0000_s1077" type="#_x0000_t202" style="position:absolute;left:1565539;top:-61285;width:363923;height:3729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  <v:textbox>
                      <w:txbxContent>
                        <w:p w14:paraId="2F02D3D3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121" o:spid="_x0000_s1078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II20wwAA&#10;ANwAAAAPAAAAZHJzL2Rvd25yZXYueG1sRE9Na8JAEL0L/Q/LFLxI3SRQKdFV0kDAHhul9Dhmp0na&#10;7Gya3Zr037uC4G0e73M2u8l04kyDay0riJcRCOLK6pZrBcdD8fQCwnlkjZ1lUvBPDnbbh9kGU21H&#10;fqdz6WsRQtilqKDxvk+ldFVDBt3S9sSB+7KDQR/gUEs94BjCTSeTKFpJgy2HhgZ7yhuqfso/o+CV&#10;qlVyevvOF0U2fnz68hl/F71S88cpW4PwNPm7+Obe6zA/ieH6TLhAbi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fII20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22" o:spid="_x0000_s1079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8hPDwQAA&#10;ANwAAAAPAAAAZHJzL2Rvd25yZXYueG1sRE9Ni8IwEL0L/ocwwl5EUwvKUo2igrB7tIrscWzGtrvN&#10;pDbRdv+9EQRv83ifs1h1phJ3alxpWcFkHIEgzqwuOVdwPOxGnyCcR9ZYWSYF/+Rgtez3Fpho2/Ke&#10;7qnPRQhhl6CCwvs6kdJlBRl0Y1sTB+5iG4M+wCaXusE2hJtKxlE0kwZLDg0F1rQtKPtLb0bBhrJZ&#10;fP7+3Q536/b049MpXoe1Uh+Dbj0H4anzb/HL/aXD/DiG5zPhArl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/ITw8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23" o:spid="_x0000_s1080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vrZYwwAA&#10;ANwAAAAPAAAAZHJzL2Rvd25yZXYueG1sRE9Na8JAEL0X+h+WKXgR3TTS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vrZY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124" o:spid="_x0000_s1081" type="#_x0000_t202" style="position:absolute;left:413659;top:1446541;width:325634;height:4007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3kWDwgAA&#10;ANwAAAAPAAAAZHJzL2Rvd25yZXYueG1sRE9Na8JAEL0L/odlhN7MrhKlplmltBR6smhbobchOybB&#10;7GzIbpP033cFwds83ufku9E2oqfO1441LBIFgrhwpuZSw9fn2/wRhA/IBhvHpOGPPOy200mOmXED&#10;H6g/hlLEEPYZaqhCaDMpfVGRRZ+4ljhyZ9dZDBF2pTQdDjHcNnKp1FparDk2VNjSS0XF5fhrNXzv&#10;zz+nVH2Ur3bVDm5Uku1Gav0wG5+fQAQaw118c7+bOH+Z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jeRYPCAAAA3AAAAA8AAAAAAAAAAAAAAAAAlwIAAGRycy9kb3du&#10;cmV2LnhtbFBLBQYAAAAABAAEAPUAAACGAwAAAAA=&#10;" filled="f" stroked="f">
                    <v:textbox>
                      <w:txbxContent>
                        <w:p w14:paraId="7EE54426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25" o:spid="_x0000_s1082" type="#_x0000_t202" style="position:absolute;left:2624954;top:1439370;width:451250;height:4079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kuAYwgAA&#10;ANwAAAAPAAAAZHJzL2Rvd25yZXYueG1sRE9Na8JAEL0L/odlBG9mV2mkplmltBQ8WbSt0NuQHZNg&#10;djZkt0n8991Cwds83ufku9E2oqfO1441LBMFgrhwpuZSw+fH2+IRhA/IBhvHpOFGHnbb6STHzLiB&#10;j9SfQiliCPsMNVQhtJmUvqjIok9cSxy5i+sshgi7UpoOhxhuG7lSai0t1hwbKmzppaLievqxGr4O&#10;l+/zg3ovX23aDm5Uku1Gaj2fjc9PIAKN4S7+d+9NnL9K4e+ZeIHc/g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eS4BjCAAAA3AAAAA8AAAAAAAAAAAAAAAAAlwIAAGRycy9kb3du&#10;cmV2LnhtbFBLBQYAAAAABAAEAPUAAACGAwAAAAA=&#10;" filled="f" stroked="f">
                    <v:textbox>
                      <w:txbxContent>
                        <w:p w14:paraId="5AA213A4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26" o:spid="_x0000_s1083" type="#_x0000_t202" style="position:absolute;left:1310616;top:1457772;width:347071;height:3697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QH5vwAAA&#10;ANwAAAAPAAAAZHJzL2Rvd25yZXYueG1sRE9Li8IwEL4v+B/CCHtbE0VFq1FEEfa0sr7A29CMbbGZ&#10;lCba7r83woK3+fieM1+2thQPqn3hWEO/p0AQp84UnGk4HrZfExA+IBssHZOGP/KwXHQ+5pgY1/Av&#10;PfYhEzGEfYIa8hCqREqf5mTR91xFHLmrqy2GCOtMmhqbGG5LOVBqLC0WHBtyrGidU3rb362G08/1&#10;ch6qXbaxo6pxrZJsp1Lrz267moEI1Ia3+N/9beL8wRhez8QL5OIJ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QH5vwAAAANwAAAAPAAAAAAAAAAAAAAAAAJcCAABkcnMvZG93bnJl&#10;di54bWxQSwUGAAAAAAQABAD1AAAAhAMAAAAA&#10;" filled="f" stroked="f">
                    <v:textbox>
                      <w:txbxContent>
                        <w:p w14:paraId="074D5A77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Group 127" o:spid="_x0000_s1084" style="position:absolute;left:2061845;top:541020;width:821055;height:321310" coordsize="82105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j5heSMIAAADcAAAADwAA&#10;AAAAAAAAAAAAAACpAgAAZHJzL2Rvd25yZXYueG1sUEsFBgAAAAAEAAQA+gAAAJgDAAAAAA==&#10;">
                  <v:shape id="Elbow Connector 128" o:spid="_x0000_s1085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RioesMAAADcAAAADwAAAGRycy9kb3ducmV2LnhtbESPzYrCQBCE78K+w9DC3nRiDotER5GV&#10;BS/C+vMAzUxvEs30hMwkxrffPgjeuqnqqq/X29E3aqAu1oENLOYZKGIbXM2lgevlZ7YEFROywyYw&#10;GXhShO3mY7LGwoUHn2g4p1JJCMcCDVQptYXW0VbkMc5DSyzaX+g8Jlm7UrsOHxLuG51n2Zf2WLM0&#10;VNjSd0X2fu69gWzXX93BDff+N8fjfnGzS3ezxnxOx90KVKIxvc2v64MT/Fxo5RmZQG/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UYqHrDAAAA3AAAAA8AAAAAAAAAAAAA&#10;AAAAoQIAAGRycy9kb3ducmV2LnhtbFBLBQYAAAAABAAEAPkAAACRAwAAAAA=&#10;" adj="-337" strokecolor="#76923c [2406]" strokeweight="1pt">
                    <v:stroke dashstyle="3 1"/>
                    <v:shadow on="t" opacity="24903f" mv:blur="40000f" origin=",.5" offset="0,20000emu"/>
                  </v:shape>
                  <v:shape id="Straight Arrow Connector 129" o:spid="_x0000_s1086" type="#_x0000_t32" style="position:absolute;left:798830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uskcsAAAADcAAAADwAAAGRycy9kb3ducmV2LnhtbERPzWrCQBC+F3yHZQRvzcYgbROzihSU&#10;1FutDzBkx2wwOxuy2xjf3hUKvc3H9zvldrKdGGnwrWMFyyQFQVw73XKj4Pyzf/0A4QOyxs4xKbiT&#10;h+1m9lJiod2Nv2k8hUbEEPYFKjAh9IWUvjZk0SeuJ47cxQ0WQ4RDI/WAtxhuO5ml6Zu02HJsMNjT&#10;p6H6evq1Cpq0MrJe5e8VHVdHonuf7w9fSi3m024NItAU/sV/7krH+VkOz2fiBXLz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LrJHLAAAAA3AAAAA8AAAAAAAAAAAAAAAAA&#10;oQIAAGRycy9kb3ducmV2LnhtbFBLBQYAAAAABAAEAPkAAACOAwAAAAA=&#10;" strokecolor="green" strokeweight="1pt">
                    <v:stroke dashstyle="3 1" endarrow="open"/>
                    <v:shadow on="t" opacity="24903f" mv:blur="40000f" origin=",.5" offset="0,20000emu"/>
                  </v:shape>
                </v:group>
                <v:group id="Group 130" o:spid="_x0000_s1087" style="position:absolute;left:437515;top:-52069;width:1866900;height:1802764" coordorigin="417436,-91936" coordsize="2775845,280656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qFDh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gi/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hQ4cUAAADcAAAA&#10;DwAAAAAAAAAAAAAAAACpAgAAZHJzL2Rvd25yZXYueG1sUEsFBgAAAAAEAAQA+gAAAJsDAAAAAA==&#10;">
                  <v:group id="Group 131" o:spid="_x0000_s1088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q5PV6wQAAANwAAAAPAAAA&#10;AAAAAAAAAAAAAKkCAABkcnMvZG93bnJldi54bWxQSwUGAAAAAAQABAD6AAAAlwMAAAAA&#10;">
                    <v:oval id="Oval 132" o:spid="_x0000_s1089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tjJBwwAA&#10;ANwAAAAPAAAAZHJzL2Rvd25yZXYueG1sRE9LawIxEL4X/A9hBC9Fs1UqsjWKiNK9tOCD9jok083i&#10;ZrJsUnf77xtB8DYf33OW697V4kptqDwreJlkIIi1NxWXCs6n/XgBIkRkg7VnUvBHAdarwdMSc+M7&#10;PtD1GEuRQjjkqMDG2ORSBm3JYZj4hjhxP751GBNsS2la7FK4q+U0y+bSYcWpwWJDW0v6cvx1Cjqv&#10;q+/nQs43r7OT/Sy+dh/6fafUaNhv3kBE6uNDfHcXJs2fTeH2TLpAr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tjJBwwAAANwAAAAPAAAAAAAAAAAAAAAAAJcCAABkcnMvZG93&#10;bnJldi54bWxQSwUGAAAAAAQABAD1AAAAhwMAAAAA&#10;" filled="f" strokecolor="#4579b8 [3044]" strokeweight="1pt">
                      <v:shadow on="t" opacity="22937f" mv:blur="40000f" origin=",.5" offset="0,23000emu"/>
                    </v:oval>
                    <v:line id="Straight Connector 133" o:spid="_x0000_s1090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GH/XMAAAADcAAAADwAAAGRycy9kb3ducmV2LnhtbERP24rCMBB9X/Afwgi+ral2WaUaRQTp&#10;Pnr7gLEZ22IzKU1s49+bhYV9m8O5znobTCN66lxtWcFsmoAgLqyuuVRwvRw+lyCcR9bYWCYFL3Kw&#10;3Yw+1phpO/CJ+rMvRQxhl6GCyvs2k9IVFRl0U9sSR+5uO4M+wq6UusMhhptGzpPkWxqsOTZU2NK+&#10;ouJxfhoFIc2X/XB6HfPb8Wm+6sciN2Gh1GQcdisQnoL/F/+5f3Scn6bw+0y8QG7e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Rh/1zAAAAA3A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  <v:line id="Straight Connector 134" o:spid="_x0000_s1091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4hnKL8AAADcAAAADwAAAGRycy9kb3ducmV2LnhtbERP24rCMBB9F/yHMMK+aeoqq1SjyMJS&#10;H719wNiMbbGZlCa28e+NIOzbHM511ttgatFR6yrLCqaTBARxbnXFhYLL+W+8BOE8ssbaMil4koPt&#10;ZjhYY6ptz0fqTr4QMYRdigpK75tUSpeXZNBNbEMcuZttDfoI20LqFvsYbmr5nSQ/0mDFsaHEhn5L&#10;yu+nh1EQZtmy64/PQ3Y9PMy8ui8yExZKfY3CbgXCU/D/4o97r+P82Rzez8QL5OYF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e4hnKL8AAADcAAAADwAAAAAAAAAAAAAAAACh&#10;AgAAZHJzL2Rvd25yZXYueG1sUEsFBgAAAAAEAAQA+QAAAI0DAAAAAA==&#10;" strokecolor="#4f81bd [3204]" strokeweight="1.25pt">
                      <v:shadow on="t" opacity="24903f" mv:blur="40000f" origin=",.5" offset="0,20000emu"/>
                    </v:line>
                  </v:group>
                  <v:shape id="Text Box 135" o:spid="_x0000_s1092" type="#_x0000_t202" style="position:absolute;left:2839534;top:1296931;width:353747;height:3714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S3bF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J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kt2xcEAAADcAAAADwAAAAAAAAAAAAAAAACXAgAAZHJzL2Rvd25y&#10;ZXYueG1sUEsFBgAAAAAEAAQA9QAAAIUDAAAAAA==&#10;" filled="f" stroked="f">
                    <v:textbox>
                      <w:txbxContent>
                        <w:p w14:paraId="7AB6E242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36" o:spid="_x0000_s1093" type="#_x0000_t202" style="position:absolute;left:1531550;top:-91936;width:407354;height:3541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meiy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p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pnossEAAADcAAAADwAAAAAAAAAAAAAAAACXAgAAZHJzL2Rvd25y&#10;ZXYueG1sUEsFBgAAAAAEAAQA9QAAAIUDAAAAAA==&#10;" filled="f" stroked="f">
                    <v:textbox>
                      <w:txbxContent>
                        <w:p w14:paraId="54CD9B1C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137" o:spid="_x0000_s1094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XCaGwwAA&#10;ANwAAAAPAAAAZHJzL2Rvd25yZXYueG1sRE9Na8JAEL0X+h+WKXgRs6lSLdE1REGwx0YRj9PsmKTN&#10;zqbZ1cR/3y0UepvH+5xVOphG3KhztWUFz1EMgriwuuZSwfGwm7yCcB5ZY2OZFNzJQbp+fFhhom3P&#10;73TLfSlCCLsEFVTet4mUrqjIoItsSxy4i+0M+gC7UuoO+xBuGjmN47k0WHNoqLClbUXFV341CjZU&#10;zKcfb5/b8S7rT2efv+D3uFVq9DRkSxCeBv8v/nPvdZg/W8DvM+ECu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6XCaG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38" o:spid="_x0000_s1095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w7L0xQAA&#10;ANwAAAAPAAAAZHJzL2Rvd25yZXYueG1sRI9Ba8JAEIXvBf/DMoIX0U0tFUldRQVBj6ZFPE6z0yQ1&#10;O5tmV5P+e+dQ6G2G9+a9b5br3tXqTm2oPBt4niagiHNvKy4MfLzvJwtQISJbrD2TgV8KsF4NnpaY&#10;Wt/xie5ZLJSEcEjRQBljk2od8pIchqlviEX78q3DKGtbaNtiJ+Gu1rMkmWuHFUtDiQ3tSsqv2c0Z&#10;2FI+n30ev3fj/aY7X2L2ij/jxpjRsN+8gYrUx3/z3/XBCv6L0MozMoFePQ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vDsvT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39" o:spid="_x0000_s1096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jxdvwwAA&#10;ANwAAAAPAAAAZHJzL2Rvd25yZXYueG1sRE9Na8JAEL0X+h+WKXgRs6lSsdE1REGwx0YRj9PsmKTN&#10;zqbZ1cR/3y0UepvH+5xVOphG3KhztWUFz1EMgriwuuZSwfGwmyxAOI+ssbFMCu7kIF0/Pqww0bbn&#10;d7rlvhQhhF2CCirv20RKV1Rk0EW2JQ7cxXYGfYBdKXWHfQg3jZzG8VwarDk0VNjStqLiK78aBRsq&#10;5tOPt8/teJf1p7PPX/B73Co1ehqyJQhPg/8X/7n3OsyfvcLvM+ECu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jxdv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140" o:spid="_x0000_s1097" type="#_x0000_t202" style="position:absolute;left:417436;top:1459722;width:331299;height:3668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OqYgxAAA&#10;ANwAAAAPAAAAZHJzL2Rvd25yZXYueG1sRI9Ba8JAEIXvQv/DMgVvutui0kZXKRWhJ4vaCt6G7JgE&#10;s7Mhu5r033cOgrcZ3pv3vlmsel+rG7WxCmzhZWxAEefBVVxY+DlsRm+gYkJ2WAcmC38UYbV8Giww&#10;c6HjHd32qVASwjFDC2VKTaZ1zEvyGMehIRbtHFqPSda20K7FTsJ9rV+NmWmPFUtDiQ19lpRf9ldv&#10;4Xd7Ph0n5rtY+2nThd5o9u/a2uFz/zEHlahPD/P9+ssJ/kTw5RmZQC/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jqmIMQAAADcAAAADwAAAAAAAAAAAAAAAACXAgAAZHJzL2Rv&#10;d25yZXYueG1sUEsFBgAAAAAEAAQA9QAAAIgDAAAAAA==&#10;" filled="f" stroked="f">
                    <v:textbox>
                      <w:txbxContent>
                        <w:p w14:paraId="7EDE6882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41" o:spid="_x0000_s1098" type="#_x0000_t202" style="position:absolute;left:2634394;top:1449247;width:426702;height:36743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dgO7wAAA&#10;ANwAAAAPAAAAZHJzL2Rvd25yZXYueG1sRE9Ni8IwEL0L+x/CCHvTRFHRrlEWZcGTou4KexuasS02&#10;k9JEW/+9EQRv83ifM1+2thQ3qn3hWMOgr0AQp84UnGn4Pf70piB8QDZYOiYNd/KwXHx05pgY1/Ce&#10;boeQiRjCPkENeQhVIqVPc7Lo+64ijtzZ1RZDhHUmTY1NDLelHCo1kRYLjg05VrTKKb0crlbD3/b8&#10;fxqpXba246pxrZJsZ1Lrz277/QUiUBve4pd7Y+L80QCez8QL5O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VdgO7wAAAANwAAAAPAAAAAAAAAAAAAAAAAJcCAABkcnMvZG93bnJl&#10;di54bWxQSwUGAAAAAAQABAD1AAAAhAMAAAAA&#10;" filled="f" stroked="f">
                    <v:textbox>
                      <w:txbxContent>
                        <w:p w14:paraId="2D887C3F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42" o:spid="_x0000_s1099" type="#_x0000_t202" style="position:absolute;left:1389924;top:1447884;width:314966;height:4182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pJ3MwgAA&#10;ANwAAAAPAAAAZHJzL2Rvd25yZXYueG1sRE9Na8JAEL0L/odlhN7MrhKlplmltBR6smhbobchOybB&#10;7GzIbpP033cFwds83ufku9E2oqfO1441LBIFgrhwpuZSw9fn2/wRhA/IBhvHpOGPPOy200mOmXED&#10;H6g/hlLEEPYZaqhCaDMpfVGRRZ+4ljhyZ9dZDBF2pTQdDjHcNnKp1FparDk2VNjSS0XF5fhrNXzv&#10;zz+nVH2Ur3bVDm5Uku1Gav0wG5+fQAQaw118c7+bOD9d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WknczCAAAA3AAAAA8AAAAAAAAAAAAAAAAAlwIAAGRycy9kb3du&#10;cmV2LnhtbFBLBQYAAAAABAAEAPUAAACGAwAAAAA=&#10;" filled="f" stroked="f">
                    <v:textbox>
                      <w:txbxContent>
                        <w:p w14:paraId="4757E1BC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Group 143" o:spid="_x0000_s1100" style="position:absolute;top:621030;width:1994231;height:746125" coordsize="1994231,7461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fL3r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f0n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tfL3rxAAAANwAAAAP&#10;AAAAAAAAAAAAAAAAAKkCAABkcnMvZG93bnJldi54bWxQSwUGAAAAAAQABAD6AAAAmgMAAAAA&#10;">
                  <v:shape id="Arc 144" o:spid="_x0000_s1101" style="position:absolute;left:66294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ebK0wQAA&#10;ANwAAAAPAAAAZHJzL2Rvd25yZXYueG1sRE/fa8IwEH4X/B/CCb5pqhQZnVGGoPRJWB36eja3tKy5&#10;1CRq998vg8He7uP7eevtYDvxIB9axwoW8wwEce10y0bBx2k/ewERIrLGzjEp+KYA2814tMZCuye/&#10;06OKRqQQDgUqaGLsCylD3ZDFMHc9ceI+nbcYE/RGao/PFG47ucyylbTYcmposKddQ/VXdbcKSt3m&#10;5nJelcfbna5Lbw5VPB2Umk6Gt1cQkYb4L/5zlzrNz3P4fSZdIDc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3mytMEAAADcAAAADwAAAAAAAAAAAAAAAACXAgAAZHJzL2Rvd25y&#10;ZXYueG1sUEsFBgAAAAAEAAQA9QAAAIUDAAAAAA==&#10;" path="m663893,0nsc1030551,,1327786,167026,1327786,373063l663893,373063,663893,0xem663893,0nfc1030551,,1327786,167026,1327786,373063e" filled="f" strokecolor="#f79646 [3209]" strokeweight="2.5pt">
                    <v:stroke endarrow="open"/>
                    <v:path arrowok="t" o:connecttype="custom" o:connectlocs="663893,0;1327786,373063" o:connectangles="0,0"/>
                  </v:shape>
                  <v:shape id="Arc 145" o:spid="_x0000_s1102" style="position:absolute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/DwawgAA&#10;ANwAAAAPAAAAZHJzL2Rvd25yZXYueG1sRE9NawIxEL0X/A9hBG81q1gpq1FEVxBKD1170NuQjLuL&#10;yWTZRF3/fVMo9DaP9znLde+suFMXGs8KJuMMBLH2puFKwfdx//oOIkRkg9YzKXhSgPVq8LLE3PgH&#10;f9G9jJVIIRxyVFDH2OZSBl2TwzD2LXHiLr5zGBPsKmk6fKRwZ+U0y+bSYcOpocaWtjXpa3lzCory&#10;GE7FR6F3n+f5zurt3tiNVWo07DcLEJH6+C/+cx9Mmj97g99n0gVy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v8PBrCAAAA3AAAAA8AAAAAAAAAAAAAAAAAlwIAAGRycy9kb3du&#10;cmV2LnhtbFBLBQYAAAAABAAEAPUAAACGAwAAAAA=&#10;" path="m663893,0nsc1030551,,1327786,167026,1327786,373063l663893,373063,663893,0xem663893,0nfc1030551,,1327786,167026,1327786,373063e" filled="f" strokecolor="#f79646 [3209]" strokeweight="2.5pt">
                    <v:shadow on="t" opacity="24903f" mv:blur="40000f" origin=",.5" offset="0,20000emu"/>
                    <v:path arrowok="t" o:connecttype="custom" o:connectlocs="663893,0;1327786,373063" o:connectangles="0,0"/>
                  </v:shape>
                  <v:line id="Straight Connector 146" o:spid="_x0000_s1103" style="position:absolute;visibility:visible;mso-wrap-style:square" from="647065,366395" to="1994231,3663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eHiRcAAAADcAAAADwAAAGRycy9kb3ducmV2LnhtbERPy6rCMBDdX/AfwghuRFNFRKtRVBRc&#10;KT5wPTZjW2wmpYla/94Iwt3N4TxnOq9NIZ5Uudyygl43AkGcWJ1zquB82nRGIJxH1lhYJgVvcjCf&#10;Nf6mGGv74gM9jz4VIYRdjAoy78tYSpdkZNB1bUkcuJutDPoAq1TqCl8h3BSyH0VDaTDn0JBhSauM&#10;kvvxYRTc2sl7vc7d47S/XHfLy328lMYr1WrWiwkIT7X/F//cWx3mD4bwfSZcIGc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nh4kXAAAAA3AAAAA8AAAAAAAAAAAAAAAAA&#10;oQIAAGRycy9kb3ducmV2LnhtbFBLBQYAAAAABAAEAPkAAACOAwAAAAA=&#10;" strokecolor="#e36c0a [2409]" strokeweight="1.5pt">
                    <v:stroke dashstyle="dash"/>
                    <v:shadow on="t" opacity="24903f" mv:blur="40000f" origin=",.5" offset="0,20000emu"/>
                  </v:line>
                </v:group>
                <v:group id="Group 147" o:spid="_x0000_s1104" style="position:absolute;left:2254250;top:608330;width:1993900;height:746125" coordsize="1994231,7461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SR7voxAAAANwAAAAP&#10;AAAAAAAAAAAAAAAAAKkCAABkcnMvZG93bnJldi54bWxQSwUGAAAAAAQABAD6AAAAmgMAAAAA&#10;">
                  <v:shape id="Arc 148" o:spid="_x0000_s1105" style="position:absolute;left:66294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NLixxAAA&#10;ANwAAAAPAAAAZHJzL2Rvd25yZXYueG1sRI9BawIxEIXvQv9DmEJvmq2IlK1RRKjsqdC16HW6GbOL&#10;m8k2ibr9951DobcZ3pv3vlltRt+rG8XUBTbwPCtAETfBduwMfB7epi+gUka22AcmAz+UYLN+mKyw&#10;tOHOH3Srs1MSwqlEA23OQ6l1alrymGZhIBbtHKLHLGt02ka8S7jv9bwoltpjx9LQ4kC7lppLffUG&#10;Ktst3Om4rN6/r/Q1j25f58PemKfHcfsKKtOY/81/15UV/IXQyjMygV7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jS4scQAAADcAAAADwAAAAAAAAAAAAAAAACXAgAAZHJzL2Rv&#10;d25yZXYueG1sUEsFBgAAAAAEAAQA9QAAAIgDAAAAAA==&#10;" path="m663893,0nsc1030551,,1327786,167026,1327786,373063l663893,373063,663893,0xem663893,0nfc1030551,,1327786,167026,1327786,373063e" filled="f" strokecolor="#f79646 [3209]" strokeweight="2.5pt">
                    <v:stroke endarrow="open"/>
                    <v:path arrowok="t" o:connecttype="custom" o:connectlocs="663893,0;1327786,373063" o:connectangles="0,0"/>
                  </v:shape>
                  <v:shape id="Arc 149" o:spid="_x0000_s1106" style="position:absolute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sTYfwgAA&#10;ANwAAAAPAAAAZHJzL2Rvd25yZXYueG1sRE9NawIxEL0X/A9hBG81q4i0q1FEVxBKD1170NuQjLuL&#10;yWTZRF3/fVMo9DaP9znLde+suFMXGs8KJuMMBLH2puFKwfdx//oGIkRkg9YzKXhSgPVq8LLE3PgH&#10;f9G9jJVIIRxyVFDH2OZSBl2TwzD2LXHiLr5zGBPsKmk6fKRwZ+U0y+bSYcOpocaWtjXpa3lzCory&#10;GE7FR6F3n+f5zurt3tiNVWo07DcLEJH6+C/+cx9Mmj97h99n0gVy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qxNh/CAAAA3AAAAA8AAAAAAAAAAAAAAAAAlwIAAGRycy9kb3du&#10;cmV2LnhtbFBLBQYAAAAABAAEAPUAAACGAwAAAAA=&#10;" path="m663893,0nsc1030551,,1327786,167026,1327786,373063l663893,373063,663893,0xem663893,0nfc1030551,,1327786,167026,1327786,373063e" filled="f" strokecolor="#f79646 [3209]" strokeweight="2.5pt">
                    <v:shadow on="t" opacity="24903f" mv:blur="40000f" origin=",.5" offset="0,20000emu"/>
                    <v:path arrowok="t" o:connecttype="custom" o:connectlocs="663893,0;1327786,373063" o:connectangles="0,0"/>
                  </v:shape>
                  <v:line id="Straight Connector 150" o:spid="_x0000_s1107" style="position:absolute;visibility:visible;mso-wrap-style:square" from="647065,366395" to="1994231,3663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J1Jd8UAAADcAAAADwAAAGRycy9kb3ducmV2LnhtbESPQWvCQBCF74L/YRmhF6mbFiptdBOa&#10;YqGnilo8j9kxCcnOhuyq8d93DoXeZnhv3vtmnY+uU1caQuPZwNMiAUVcettwZeDn8Pn4CipEZIud&#10;ZzJwpwB5Np2sMbX+xju67mOlJIRDigbqGPtU61DW5DAsfE8s2tkPDqOsQ6XtgDcJd51+TpKldtiw&#10;NNTY00dNZbu/OAPneXnfbJpwOWyPp+/i2L4V2kVjHmbj+wpUpDH+m/+uv6zgvwi+PCMT6Ow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J1Jd8UAAADcAAAADwAAAAAAAAAA&#10;AAAAAAChAgAAZHJzL2Rvd25yZXYueG1sUEsFBgAAAAAEAAQA+QAAAJMDAAAAAA==&#10;" strokecolor="#e36c0a [2409]" strokeweight="1.5pt">
                    <v:stroke dashstyle="dash"/>
                    <v:shadow on="t" opacity="24903f" mv:blur="40000f" origin=",.5" offset="0,20000emu"/>
                  </v:line>
                </v:group>
                <w10:wrap type="through"/>
              </v:group>
            </w:pict>
          </mc:Fallback>
        </mc:AlternateContent>
      </w:r>
    </w:p>
    <w:p w14:paraId="2F73A68A" w14:textId="77777777" w:rsidR="00910B67" w:rsidRDefault="00910B67" w:rsidP="00910B67">
      <w:pPr>
        <w:ind w:left="67"/>
        <w:rPr>
          <w:rFonts w:ascii="Arial" w:hAnsi="Arial" w:cs="Arial"/>
        </w:rPr>
      </w:pPr>
    </w:p>
    <w:p w14:paraId="02C8DAB2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E7A9AFB" w14:textId="77777777" w:rsidR="00910B67" w:rsidRDefault="00910B67" w:rsidP="00910B67">
      <w:pPr>
        <w:ind w:left="67"/>
        <w:rPr>
          <w:rFonts w:ascii="Arial" w:hAnsi="Arial" w:cs="Arial"/>
        </w:rPr>
      </w:pPr>
    </w:p>
    <w:p w14:paraId="7098717D" w14:textId="50AC77FC" w:rsidR="00910B67" w:rsidRDefault="00575470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D92F7C" wp14:editId="14F28B4E">
                <wp:simplePos x="0" y="0"/>
                <wp:positionH relativeFrom="column">
                  <wp:posOffset>4829810</wp:posOffset>
                </wp:positionH>
                <wp:positionV relativeFrom="paragraph">
                  <wp:posOffset>124460</wp:posOffset>
                </wp:positionV>
                <wp:extent cx="787400" cy="508000"/>
                <wp:effectExtent l="0" t="0" r="0" b="0"/>
                <wp:wrapSquare wrapText="bothSides"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145677" w14:textId="308C76D3" w:rsidR="006C6AB2" w:rsidRPr="003B3FB2" w:rsidRDefault="006C6AB2" w:rsidP="00575470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9" o:spid="_x0000_s1108" type="#_x0000_t202" style="position:absolute;left:0;text-align:left;margin-left:380.3pt;margin-top:9.8pt;width:62pt;height:40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" filled="f" stroked="f">
                <v:textbox>
                  <w:txbxContent>
                    <w:p w14:paraId="47145677" w14:textId="308C76D3" w:rsidR="0042220E" w:rsidRPr="003B3FB2" w:rsidRDefault="00CE6152" w:rsidP="00575470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346C551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D0C8678" w14:textId="77777777" w:rsidR="00910B67" w:rsidRDefault="00910B67" w:rsidP="00910B67">
      <w:pPr>
        <w:ind w:left="67"/>
        <w:rPr>
          <w:rFonts w:ascii="Arial" w:hAnsi="Arial" w:cs="Arial"/>
        </w:rPr>
      </w:pPr>
    </w:p>
    <w:p w14:paraId="148FA5D4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5D96FC9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1A24D95" w14:textId="77777777" w:rsidR="00910B67" w:rsidRDefault="00910B67" w:rsidP="00910B67">
      <w:pPr>
        <w:ind w:left="67"/>
        <w:rPr>
          <w:rFonts w:ascii="Arial" w:hAnsi="Arial" w:cs="Arial"/>
        </w:rPr>
      </w:pPr>
    </w:p>
    <w:p w14:paraId="2A87259F" w14:textId="77777777" w:rsidR="00910B67" w:rsidRDefault="00910B67" w:rsidP="00910B67">
      <w:pPr>
        <w:ind w:left="67"/>
        <w:rPr>
          <w:rFonts w:ascii="Arial" w:hAnsi="Arial" w:cs="Arial"/>
        </w:rPr>
      </w:pPr>
    </w:p>
    <w:p w14:paraId="1DBB0C19" w14:textId="77777777" w:rsidR="00910B67" w:rsidRDefault="00910B67" w:rsidP="00910B67">
      <w:pPr>
        <w:ind w:left="67"/>
        <w:rPr>
          <w:rFonts w:ascii="Arial" w:hAnsi="Arial" w:cs="Arial"/>
        </w:rPr>
      </w:pPr>
    </w:p>
    <w:p w14:paraId="2BCBCB90" w14:textId="51B3BF5D" w:rsidR="00910B67" w:rsidRDefault="00FC21E4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2A4BE82" wp14:editId="47E78DBB">
                <wp:simplePos x="0" y="0"/>
                <wp:positionH relativeFrom="column">
                  <wp:posOffset>211455</wp:posOffset>
                </wp:positionH>
                <wp:positionV relativeFrom="paragraph">
                  <wp:posOffset>124460</wp:posOffset>
                </wp:positionV>
                <wp:extent cx="2882900" cy="1784350"/>
                <wp:effectExtent l="0" t="0" r="165100" b="95250"/>
                <wp:wrapThrough wrapText="bothSides">
                  <wp:wrapPolygon edited="0">
                    <wp:start x="9135" y="0"/>
                    <wp:lineTo x="6661" y="5535"/>
                    <wp:lineTo x="4377" y="10147"/>
                    <wp:lineTo x="4377" y="10454"/>
                    <wp:lineTo x="4567" y="15066"/>
                    <wp:lineTo x="4567" y="15374"/>
                    <wp:lineTo x="7232" y="19986"/>
                    <wp:lineTo x="9325" y="22138"/>
                    <wp:lineTo x="9515" y="22446"/>
                    <wp:lineTo x="10277" y="22446"/>
                    <wp:lineTo x="12941" y="22138"/>
                    <wp:lineTo x="12560" y="19986"/>
                    <wp:lineTo x="15796" y="19986"/>
                    <wp:lineTo x="15415" y="15066"/>
                    <wp:lineTo x="18270" y="15066"/>
                    <wp:lineTo x="22456" y="11991"/>
                    <wp:lineTo x="22647" y="5227"/>
                    <wp:lineTo x="13131" y="5227"/>
                    <wp:lineTo x="13131" y="307"/>
                    <wp:lineTo x="11038" y="0"/>
                    <wp:lineTo x="9135" y="0"/>
                  </wp:wrapPolygon>
                </wp:wrapThrough>
                <wp:docPr id="157" name="Group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2900" cy="1784350"/>
                          <a:chOff x="0" y="-45183"/>
                          <a:chExt cx="2882900" cy="1788893"/>
                        </a:xfrm>
                      </wpg:grpSpPr>
                      <wpg:grpSp>
                        <wpg:cNvPr id="95" name="Group 95"/>
                        <wpg:cNvGrpSpPr/>
                        <wpg:grpSpPr>
                          <a:xfrm>
                            <a:off x="2061845" y="534035"/>
                            <a:ext cx="821055" cy="321310"/>
                            <a:chOff x="0" y="0"/>
                            <a:chExt cx="821055" cy="321310"/>
                          </a:xfrm>
                        </wpg:grpSpPr>
                        <wps:wsp>
                          <wps:cNvPr id="96" name="Elbow Connector 96"/>
                          <wps:cNvCnPr/>
                          <wps:spPr>
                            <a:xfrm flipV="1">
                              <a:off x="0" y="16510"/>
                              <a:ext cx="821055" cy="304800"/>
                            </a:xfrm>
                            <a:prstGeom prst="bentConnector3">
                              <a:avLst>
                                <a:gd name="adj1" fmla="val -1559"/>
                              </a:avLst>
                            </a:prstGeom>
                            <a:ln w="127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Straight Arrow Connector 97"/>
                          <wps:cNvCnPr/>
                          <wps:spPr>
                            <a:xfrm>
                              <a:off x="798830" y="0"/>
                              <a:ext cx="0" cy="31369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5" name="Group 65"/>
                        <wpg:cNvGrpSpPr/>
                        <wpg:grpSpPr>
                          <a:xfrm>
                            <a:off x="429895" y="-45183"/>
                            <a:ext cx="1911350" cy="1788893"/>
                            <a:chOff x="406109" y="-70344"/>
                            <a:chExt cx="2841929" cy="2784969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66" name="Group 66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67" name="Oval 67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Straight Connector 68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" name="Straight Connector 69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0" name="Text Box 70"/>
                          <wps:cNvSpPr txBox="1"/>
                          <wps:spPr>
                            <a:xfrm>
                              <a:off x="2858414" y="1306845"/>
                              <a:ext cx="389624" cy="3855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5E65E1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Text Box 71"/>
                          <wps:cNvSpPr txBox="1"/>
                          <wps:spPr>
                            <a:xfrm>
                              <a:off x="1542256" y="-70344"/>
                              <a:ext cx="478481" cy="464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704E64" w14:textId="77777777" w:rsidR="006C6AB2" w:rsidRPr="00FC21E4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Oval 72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Oval 73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Oval 75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406109" y="1459740"/>
                              <a:ext cx="408720" cy="440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3667A5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2615513" y="1459164"/>
                              <a:ext cx="472021" cy="391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C8AF12C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1378598" y="1457787"/>
                              <a:ext cx="458478" cy="3730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58E215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1" name="Arc 151"/>
                        <wps:cNvSpPr/>
                        <wps:spPr>
                          <a:xfrm>
                            <a:off x="657225" y="335915"/>
                            <a:ext cx="1328420" cy="117348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Arc 152"/>
                        <wps:cNvSpPr/>
                        <wps:spPr>
                          <a:xfrm>
                            <a:off x="6985" y="337185"/>
                            <a:ext cx="1323340" cy="124079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</a:ln>
                          <a:effectLst/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Arc 1"/>
                        <wps:cNvSpPr/>
                        <wps:spPr>
                          <a:xfrm>
                            <a:off x="662940" y="614045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Arc 100"/>
                        <wps:cNvSpPr/>
                        <wps:spPr>
                          <a:xfrm>
                            <a:off x="0" y="614045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7" o:spid="_x0000_s1109" style="position:absolute;left:0;text-align:left;margin-left:16.65pt;margin-top:9.8pt;width:227pt;height:140.5pt;z-index:251672576;mso-height-relative:margin" coordorigin=",-45183" coordsize="2882900,17888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">
                <v:group id="Group 95" o:spid="_x0000_s1110" style="position:absolute;left:2061845;top:534035;width:821055;height:321310" coordsize="82105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mWLYxQAAANsAAAAPAAAAZHJzL2Rvd25yZXYueG1sRI9Pa8JAFMTvQr/D8gq9&#10;1U1aUmp0FZG29CAFk4J4e2SfSTD7NmS3+fPtXaHgcZiZ3zCrzWga0VPnassK4nkEgriwuuZSwW/+&#10;+fwOwnlkjY1lUjCRg836YbbCVNuBD9RnvhQBwi5FBZX3bSqlKyoy6Oa2JQ7e2XYGfZBdKXWHQ4Cb&#10;Rr5E0Zs0WHNYqLClXUXFJfszCr4GHLav8Ue/v5x30ylPfo77mJR6ehy3SxCeRn8P/7e/tYJFA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Jli2MUAAADbAAAA&#10;DwAAAAAAAAAAAAAAAACpAgAAZHJzL2Rvd25yZXYueG1sUEsFBgAAAAAEAAQA+gAAAJsDAAAAAA==&#10;">
                  <v:shape id="Elbow Connector 96" o:spid="_x0000_s1111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boEsIAAADbAAAADwAAAGRycy9kb3ducmV2LnhtbESP3YrCMBSE74V9h3AE7zTVC3GrqYjL&#10;gjeC6/YBDsmxPzYnpUlr9+2NIOzlMDPfMLv9aBsxUOcrxwqWiwQEsXam4kJB/vs934DwAdlg45gU&#10;/JGHffYx2WFq3IN/aLiGQkQI+xQVlCG0qZRel2TRL1xLHL2b6yyGKLtCmg4fEW4buUqStbRYcVwo&#10;saVjSfp+7a2C5NDn5mSGe39Z4flrWeuNqbVSs+l42IIINIb/8Lt9Mgo+1/D6En+AzJ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tboEsIAAADbAAAADwAAAAAAAAAAAAAA&#10;AAChAgAAZHJzL2Rvd25yZXYueG1sUEsFBgAAAAAEAAQA+QAAAJADAAAAAA==&#10;" adj="-337" strokecolor="#76923c [2406]" strokeweight="1pt">
                    <v:stroke dashstyle="3 1"/>
                    <v:shadow on="t" opacity="24903f" mv:blur="40000f" origin=",.5" offset="0,20000emu"/>
                  </v:shape>
                  <v:shape id="Straight Arrow Connector 97" o:spid="_x0000_s1112" type="#_x0000_t32" style="position:absolute;left:798830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8NqcEAAADbAAAADwAAAGRycy9kb3ducmV2LnhtbESP0YrCMBRE3wX/IVzBN00VWW3XtIjg&#10;Un1T9wMuzd2mbHNTmqzWvzfCgo/DzJxhtsVgW3Gj3jeOFSzmCQjiyumGawXf18NsA8IHZI2tY1Lw&#10;IA9FPh5tMdPuzme6XUItIoR9hgpMCF0mpa8MWfRz1xFH78f1FkOUfS11j/cIt61cJsmHtNhwXDDY&#10;0d5Q9Xv5swrqpDSyWqXrkk6rE9GjSw9fR6Wmk2H3CSLQEN7h/3apFaRreH2JP0Dm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/w2pwQAAANsAAAAPAAAAAAAAAAAAAAAA&#10;AKECAABkcnMvZG93bnJldi54bWxQSwUGAAAAAAQABAD5AAAAjwMAAAAA&#10;" strokecolor="green" strokeweight="1pt">
                    <v:stroke dashstyle="3 1" endarrow="open"/>
                    <v:shadow on="t" opacity="24903f" mv:blur="40000f" origin=",.5" offset="0,20000emu"/>
                  </v:shape>
                </v:group>
                <v:group id="Group 65" o:spid="_x0000_s1113" style="position:absolute;left:429895;top:-45183;width:1911350;height:1788893" coordorigin="406109,-70344" coordsize="2841929,27849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<v:group id="Group 66" o:spid="_x0000_s1114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  <v:oval id="Oval 67" o:spid="_x0000_s1115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17kjxQAA&#10;ANsAAAAPAAAAZHJzL2Rvd25yZXYueG1sRI9BawIxFITvBf9DeEIvUrNWui1bo0hR3EsL1dJeH8nr&#10;ZnHzsmxSd/33RhB6HGbmG2axGlwjTtSF2rOC2TQDQay9qblS8HXYPryACBHZYOOZFJwpwGo5ultg&#10;YXzPn3Tax0okCIcCFdgY20LKoC05DFPfEifv13cOY5JdJU2HfYK7Rj5mWS4d1pwWLLb0Zkkf939O&#10;Qe91/TMpZb5+mh/sR/m9ede7jVL342H9CiLSEP/Dt3ZpFOTPcP2SfoBcX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XuSPFAAAA2wAAAA8AAAAAAAAAAAAAAAAAlwIAAGRycy9k&#10;b3ducmV2LnhtbFBLBQYAAAAABAAEAPUAAACJAwAAAAA=&#10;" filled="f" strokecolor="#4579b8 [3044]" strokeweight="1pt">
                      <v:shadow on="t" opacity="22937f" mv:blur="40000f" origin=",.5" offset="0,23000emu"/>
                    </v:oval>
                    <v:line id="Straight Connector 68" o:spid="_x0000_s1116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kZk6sAAAADbAAAADwAAAGRycy9kb3ducmV2LnhtbERP3WrCMBS+H/gO4Qy8W9PNUaVrFBlI&#10;d2nVBzg2Z22xOSlNbOPbm4vBLj++/2IXTC8mGl1nWcF7koIgrq3uuFFwOR/eNiCcR9bYWyYFD3Kw&#10;2y5eCsy1nbmi6eQbEUPY5aig9X7IpXR1SwZdYgfiyP3a0aCPcGykHnGO4aaXH2maSYMdx4YWB/pu&#10;qb6d7kZBWJWbaa4ex/J6vJvP7rYuTVgrtXwN+y8QnoL/F/+5f7SCLI6NX+IPkN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pGZOrAAAAA2w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  <v:line id="Straight Connector 69" o:spid="_x0000_s1117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QrBccIAAADbAAAADwAAAGRycy9kb3ducmV2LnhtbESP3YrCMBSE74V9h3AW9k7TdcWfrlFE&#10;kO6lfw9wbI5tsTkpTWzj228EwcthZr5hlutgatFR6yrLCr5HCQji3OqKCwXn0244B+E8ssbaMil4&#10;kIP16mOwxFTbng/UHX0hIoRdigpK75tUSpeXZNCNbEMcvattDfoo20LqFvsIN7UcJ8lUGqw4LpTY&#10;0Lak/Ha8GwXhJ5t3/eGxzy77u5lUt1lmwkypr8+w+QXhKfh3+NX+0wqmC3h+iT9Arv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1QrBcc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</v:group>
                  <v:shape id="Text Box 70" o:spid="_x0000_s1118" type="#_x0000_t202" style="position:absolute;left:2858414;top:1306845;width:389624;height:3855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XzBZwQAA&#10;ANs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Na1PX9IPkM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gV8wWcEAAADbAAAADwAAAAAAAAAAAAAAAACXAgAAZHJzL2Rvd25y&#10;ZXYueG1sUEsFBgAAAAAEAAQA9QAAAIUDAAAAAA==&#10;" filled="f" stroked="f">
                    <v:textbox>
                      <w:txbxContent>
                        <w:p w14:paraId="185E65E1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9A4A11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1" o:spid="_x0000_s1119" type="#_x0000_t202" style="position:absolute;left:1542256;top:-70344;width:478481;height:4645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E5XC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E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E5XCwwAAANsAAAAPAAAAAAAAAAAAAAAAAJcCAABkcnMvZG93&#10;bnJldi54bWxQSwUGAAAAAAQABAD1AAAAhwMAAAAA&#10;" filled="f" stroked="f">
                    <v:textbox>
                      <w:txbxContent>
                        <w:p w14:paraId="10704E64" w14:textId="77777777" w:rsidR="006C6AB2" w:rsidRPr="00FC21E4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72" o:spid="_x0000_s1120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mpnUxAAA&#10;ANsAAAAPAAAAZHJzL2Rvd25yZXYueG1sRI9Ba8JAFITvBf/D8oRegm4a0ErqKioIejQW8fiafU1S&#10;s2/T7DaJ/94tFHocZuYbZrkeTC06al1lWcHLNAZBnFtdcaHg/byfLEA4j6yxtkwK7uRgvRo9LTHV&#10;tucTdZkvRICwS1FB6X2TSunykgy6qW2Ig/dpW4M+yLaQusU+wE0tkzieS4MVh4USG9qVlN+yH6Ng&#10;S/k8+Th+7aL9pr9cfTbD76hR6nk8bN5AeBr8f/ivfdAKXhP4/RJ+gFw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5qZ1M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" o:spid="_x0000_s1121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1jxPxQAA&#10;ANsAAAAPAAAAZHJzL2Rvd25yZXYueG1sRI9Ba8JAFITvhf6H5RW8iNlUqZboGqIg2GOjiMfX7DNJ&#10;m32bZlcT/323UOhxmJlvmFU6mEbcqHO1ZQXPUQyCuLC65lLB8bCbvIJwHlljY5kU3MlBun58WGGi&#10;bc/vdMt9KQKEXYIKKu/bREpXVGTQRbYlDt7FdgZ9kF0pdYd9gJtGTuN4Lg3WHBYqbGlbUfGVX42C&#10;DRXz6cfb53a8y/rT2ecv+D1ulRo9DdkShKfB/4f/2nutYDGD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jWPE/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5" o:spid="_x0000_s1122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cwGgwwAA&#10;ANsAAAAPAAAAZHJzL2Rvd25yZXYueG1sRI9Bi8IwFITvC/6H8AQvsqYK6lKNooKgR7uL7PFt82yr&#10;zUttoq3/3gjCHoeZ+YaZL1tTijvVrrCsYDiIQBCnVhecKfj53n5+gXAeWWNpmRQ8yMFy0fmYY6xt&#10;wwe6Jz4TAcIuRgW591UspUtzMugGtiIO3snWBn2QdSZ1jU2Am1KOomgiDRYcFnKsaJNTekluRsGa&#10;0snob3/e9Ler5vjrkzFe+5VSvW67moHw1Pr/8Lu90wqmY3h9CT9ALp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cwGg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76" o:spid="_x0000_s1123" type="#_x0000_t202" style="position:absolute;left:406109;top:1459740;width:408720;height:44029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+g22wwAA&#10;ANsAAAAPAAAAZHJzL2Rvd25yZXYueG1sRI9Ba8JAFITvgv9heUJvumuxVlNXkUqhJ8VUBW+P7DMJ&#10;zb4N2a1J/70rCB6HmfmGWaw6W4krNb50rGE8UiCIM2dKzjUcfr6GMxA+IBusHJOGf/KwWvZ7C0yM&#10;a3lP1zTkIkLYJ6ihCKFOpPRZQRb9yNXE0bu4xmKIssmlabCNcFvJV6Wm0mLJcaHAmj4Lyn7TP6vh&#10;uL2cTxO1yzf2rW5dpyTbudT6ZdCtP0AE6sIz/Gh/Gw3v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+g22wwAAANsAAAAPAAAAAAAAAAAAAAAAAJcCAABkcnMvZG93&#10;bnJldi54bWxQSwUGAAAAAAQABAD1AAAAhwMAAAAA&#10;" filled="f" stroked="f">
                    <v:textbox>
                      <w:txbxContent>
                        <w:p w14:paraId="163667A5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77" o:spid="_x0000_s1124" type="#_x0000_t202" style="position:absolute;left:2615513;top:1459164;width:472021;height:39144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tqgtwwAA&#10;ANsAAAAPAAAAZHJzL2Rvd25yZXYueG1sRI9Pa8JAFMTvgt9heUJvumux/kldRSqFnpSmKnh7ZJ9J&#10;aPZtyG5N+u1dQfA4zMxvmOW6s5W4UuNLxxrGIwWCOHOm5FzD4edzOAfhA7LByjFp+CcP61W/t8TE&#10;uJa/6ZqGXEQI+wQ1FCHUiZQ+K8iiH7maOHoX11gMUTa5NA22EW4r+arUVFosOS4UWNNHQdlv+mc1&#10;HHeX82mi9vnWvtWt65Rku5Bavwy6zTuIQF14hh/tL6NhNoP7l/gD5OoG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OtqgtwwAAANsAAAAPAAAAAAAAAAAAAAAAAJcCAABkcnMvZG93&#10;bnJldi54bWxQSwUGAAAAAAQABAD1AAAAhwMAAAAA&#10;" filled="f" stroked="f">
                    <v:textbox>
                      <w:txbxContent>
                        <w:p w14:paraId="7C8AF12C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78" o:spid="_x0000_s1125" type="#_x0000_t202" style="position:absolute;left:1378598;top:1457787;width:458478;height:3730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KTxfwQAA&#10;ANs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NY1NX9IPkM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yk8X8EAAADbAAAADwAAAAAAAAAAAAAAAACXAgAAZHJzL2Rvd25y&#10;ZXYueG1sUEsFBgAAAAAEAAQA9QAAAIUDAAAAAA==&#10;" filled="f" stroked="f">
                    <v:textbox>
                      <w:txbxContent>
                        <w:p w14:paraId="0758E215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151" o:spid="_x0000_s1126" style="position:absolute;left:657225;top:335915;width:1328420;height:1173480;visibility:visible;mso-wrap-style:square;v-text-anchor:middle" coordsize="1328420,11734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v6w5xAAA&#10;ANwAAAAPAAAAZHJzL2Rvd25yZXYueG1sRE9Na8JAEL0L/Q/LFHrTjdLakmYjVtqgeCiNIj0O2WkS&#10;zM6G7NbEf+8Kgrd5vM9JFoNpxIk6V1tWMJ1EIIgLq2suFex3X+M3EM4ja2wsk4IzOVikD6MEY217&#10;/qFT7ksRQtjFqKDyvo2ldEVFBt3EtsSB+7OdQR9gV0rdYR/CTSNnUTSXBmsODRW2tKqoOOb/RkF/&#10;yJZSbtqI88Pvx/Y1O34/Z59KPT0Oy3cQngZ/F9/cax3mv0zh+ky4QKY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7+sOcQAAADcAAAADwAAAAAAAAAAAAAAAACXAgAAZHJzL2Rv&#10;d25yZXYueG1sUEsFBgAAAAAEAAQA9QAAAIgDAAAAAA==&#10;" path="m664210,0nsc834399,,998095,57708,1121521,161217,1267309,283479,1342573,457488,1326218,634475l664210,586740,664210,0xem664210,0nfc834399,,998095,57708,1121521,161217,1267309,283479,1342573,457488,1326218,634475e" filled="f" strokecolor="#f79646 [3209]" strokeweight="2.5pt">
                  <v:stroke endarrow="open"/>
                  <v:path arrowok="t" o:connecttype="custom" o:connectlocs="664210,0;1121521,161217;1326218,634475" o:connectangles="0,0,0"/>
                </v:shape>
                <v:shape id="Arc 152" o:spid="_x0000_s1127" style="position:absolute;left:6985;top:337185;width:1323340;height:1240790;visibility:visible;mso-wrap-style:square;v-text-anchor:middle" coordsize="1323340,12407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2uFfxAAA&#10;ANwAAAAPAAAAZHJzL2Rvd25yZXYueG1sRE9NawIxEL0X+h/CFHqRmnVBLVujiCBY6MFa7Xm6GbNL&#10;N5M1SdfVX28Khd7m8T5ntuhtIzryoXasYDTMQBCXTtdsFOw/1k/PIEJE1tg4JgUXCrCY39/NsNDu&#10;zO/U7aIRKYRDgQqqGNtCylBWZDEMXUucuKPzFmOC3kjt8ZzCbSPzLJtIizWnhgpbWlVUfu9+rILN&#10;5/RoxmZ/8oNr/vbaHZZfpt0q9fjQL19AROrjv/jPvdFp/jiH32fSBXJ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9rhX8QAAADcAAAADwAAAAAAAAAAAAAAAACXAgAAZHJzL2Rv&#10;d25yZXYueG1sUEsFBgAAAAAEAAQA9QAAAIgDAAAAAA==&#10;" path="m661670,0nsc1027100,,1323340,277760,1323340,620395l661670,620395,661670,0xem661670,0nfc1027100,,1323340,277760,1323340,620395e" filled="f" strokecolor="#f79646 [3209]" strokeweight="2.5pt">
                  <v:path arrowok="t" o:connecttype="custom" o:connectlocs="661670,0;1323340,620395" o:connectangles="0,0"/>
                </v:shape>
                <v:shape id="Arc 1" o:spid="_x0000_s1128" style="position:absolute;left:662940;top:614045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VTGhwAAA&#10;ANoAAAAPAAAAZHJzL2Rvd25yZXYueG1sRE/NasJAEL4XfIdlhF6KbtpDaaObIIpQoR5qfYAhO2aD&#10;2dmQnWrs07uC4Gn4+H5nXg6+VSfqYxPYwOs0A0VcBdtwbWD/u558gIqCbLENTAYuFKEsRk9zzG04&#10;8w+ddlKrFMIxRwNOpMu1jpUjj3EaOuLEHULvURLsa217PKdw3+q3LHvXHhtODQ47Wjqqjrs/b2Cx&#10;/P4MHFey9i5s3Pbl8r+Vxpjn8bCYgRIa5CG+u79smg+3V25XF1c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tVTGhwAAAANoAAAAPAAAAAAAAAAAAAAAAAJcCAABkcnMvZG93bnJl&#10;di54bWxQSwUGAAAAAAQABAD1AAAAhAMAAAAA&#10;" path="m663893,0nsc1030551,,1327786,167026,1327786,373063l663893,373063,663893,0xem663893,0nfc1030551,,1327786,167026,1327786,373063e" filled="f" strokecolor="#f79646 [3209]" strokeweight="1.5pt">
                  <v:stroke dashstyle="dash"/>
                  <v:path arrowok="t" o:connecttype="custom" o:connectlocs="663893,0;1327786,373063" o:connectangles="0,0"/>
                </v:shape>
                <v:shape id="Arc 100" o:spid="_x0000_s1129" style="position:absolute;top:614045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psouxQAA&#10;ANwAAAAPAAAAZHJzL2Rvd25yZXYueG1sRI9BawIxEIXvhf6HMIXealYPoqtRpCB0C0W0pfU4bsbN&#10;0s1kSVLd/vvOoeBthu/Ne2+W68F36kIxtYENjEcFKOI62JYbAx/v26cZqJSRLXaBycAvJViv7u+W&#10;WNpw5T1dDrlRYsKpRAMu577UOtWOPKZR6ImFnUP0mGWNjbYRr2LuOz0piqn22LIkOOzp2VH9ffjx&#10;Bk7H/XSo6sn5rXrdxcp9zr+2L9aYx4dhswCVacg38f+1cBgXUl+ekQn06g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mmyi7FAAAA3AAAAA8AAAAAAAAAAAAAAAAAlwIAAGRycy9k&#10;b3ducmV2LnhtbFBLBQYAAAAABAAEAPUAAACJAwAAAAA=&#10;" path="m663893,0nsc1030551,,1327786,167026,1327786,373063l663893,373063,663893,0xem663893,0nfc1030551,,1327786,167026,1327786,373063e" filled="f" strokecolor="#f79646 [3209]" strokeweight="1.5pt">
                  <v:stroke dashstyle="dash"/>
                  <v:shadow on="t" opacity="24903f" mv:blur="40000f" origin=",.5" offset="0,20000emu"/>
                  <v:path arrowok="t" o:connecttype="custom" o:connectlocs="663893,0;1327786,373063" o:connectangles="0,0"/>
                </v:shape>
                <w10:wrap type="through"/>
              </v:group>
            </w:pict>
          </mc:Fallback>
        </mc:AlternateContent>
      </w:r>
      <w:r w:rsidR="00575470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6287846" wp14:editId="09E6BB10">
                <wp:simplePos x="0" y="0"/>
                <wp:positionH relativeFrom="column">
                  <wp:posOffset>2454275</wp:posOffset>
                </wp:positionH>
                <wp:positionV relativeFrom="paragraph">
                  <wp:posOffset>107315</wp:posOffset>
                </wp:positionV>
                <wp:extent cx="2371725" cy="1793240"/>
                <wp:effectExtent l="0" t="0" r="0" b="86360"/>
                <wp:wrapThrough wrapText="bothSides">
                  <wp:wrapPolygon edited="0">
                    <wp:start x="11335" y="0"/>
                    <wp:lineTo x="8328" y="5507"/>
                    <wp:lineTo x="5552" y="10096"/>
                    <wp:lineTo x="5552" y="15297"/>
                    <wp:lineTo x="8790" y="19887"/>
                    <wp:lineTo x="11566" y="22028"/>
                    <wp:lineTo x="11798" y="22334"/>
                    <wp:lineTo x="12723" y="22334"/>
                    <wp:lineTo x="15730" y="20805"/>
                    <wp:lineTo x="19200" y="19887"/>
                    <wp:lineTo x="18737" y="14992"/>
                    <wp:lineTo x="21282" y="13462"/>
                    <wp:lineTo x="21282" y="10096"/>
                    <wp:lineTo x="18737" y="10096"/>
                    <wp:lineTo x="19200" y="5201"/>
                    <wp:lineTo x="15961" y="4283"/>
                    <wp:lineTo x="13417" y="0"/>
                    <wp:lineTo x="11335" y="0"/>
                  </wp:wrapPolygon>
                </wp:wrapThrough>
                <wp:docPr id="158" name="Group 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725" cy="1793240"/>
                          <a:chOff x="0" y="-55078"/>
                          <a:chExt cx="2371725" cy="1798788"/>
                        </a:xfrm>
                      </wpg:grpSpPr>
                      <wpg:grpSp>
                        <wpg:cNvPr id="81" name="Group 81"/>
                        <wpg:cNvGrpSpPr/>
                        <wpg:grpSpPr>
                          <a:xfrm>
                            <a:off x="460375" y="-55078"/>
                            <a:ext cx="1911350" cy="1798788"/>
                            <a:chOff x="430655" y="-85746"/>
                            <a:chExt cx="2841932" cy="2800371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82" name="Group 82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83" name="Oval 83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Straight Connector 84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" name="Straight Connector 85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2867856" y="1296960"/>
                              <a:ext cx="404731" cy="4360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6F9BB0" w14:textId="77777777" w:rsidR="006C6AB2" w:rsidRPr="00D80A9A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D80A9A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1547922" y="-85746"/>
                              <a:ext cx="485404" cy="506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2420A8" w14:textId="77777777" w:rsidR="006C6AB2" w:rsidRPr="00D80A9A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D80A9A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Oval 88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Oval 89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Oval 90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Text Box 91"/>
                          <wps:cNvSpPr txBox="1"/>
                          <wps:spPr>
                            <a:xfrm>
                              <a:off x="430655" y="1446558"/>
                              <a:ext cx="336964" cy="444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4E7FECA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Text Box 92"/>
                          <wps:cNvSpPr txBox="1"/>
                          <wps:spPr>
                            <a:xfrm>
                              <a:off x="2634396" y="1449276"/>
                              <a:ext cx="468245" cy="412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E1889D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Text Box 93"/>
                          <wps:cNvSpPr txBox="1"/>
                          <wps:spPr>
                            <a:xfrm>
                              <a:off x="1393702" y="1447900"/>
                              <a:ext cx="396167" cy="3938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7540D9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5" name="Arc 155"/>
                        <wps:cNvSpPr/>
                        <wps:spPr>
                          <a:xfrm>
                            <a:off x="649605" y="330835"/>
                            <a:ext cx="1358265" cy="123063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Arc 153"/>
                        <wps:cNvSpPr/>
                        <wps:spPr>
                          <a:xfrm>
                            <a:off x="678815" y="666750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Arc 156"/>
                        <wps:cNvSpPr/>
                        <wps:spPr>
                          <a:xfrm>
                            <a:off x="0" y="328930"/>
                            <a:ext cx="1352550" cy="130175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</a:ln>
                          <a:effectLst/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Arc 154"/>
                        <wps:cNvSpPr/>
                        <wps:spPr>
                          <a:xfrm>
                            <a:off x="15875" y="666750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8" o:spid="_x0000_s1130" style="position:absolute;left:0;text-align:left;margin-left:193.25pt;margin-top:8.45pt;width:186.75pt;height:141.2pt;z-index:251668480;mso-width-relative:margin;mso-height-relative:margin" coordorigin=",-55078" coordsize="2371725,179878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">
                <v:group id="Group 81" o:spid="_x0000_s1131" style="position:absolute;left:460375;top:-55078;width:1911350;height:1798788" coordorigin="430655,-85746" coordsize="2841932,280037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p78gbDAAAA2wAAAA8A&#10;AAAAAAAAAAAAAAAAqQIAAGRycy9kb3ducmV2LnhtbFBLBQYAAAAABAAEAPoAAACZAwAAAAA=&#10;">
                  <v:group id="Group 82" o:spid="_x0000_s1132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qlsccUAAADbAAAA&#10;DwAAAAAAAAAAAAAAAACpAgAAZHJzL2Rvd25yZXYueG1sUEsFBgAAAAAEAAQA+gAAAJsDAAAAAA==&#10;">
                    <v:oval id="Oval 83" o:spid="_x0000_s1133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4FnaxQAA&#10;ANsAAAAPAAAAZHJzL2Rvd25yZXYueG1sRI9PawIxFMTvQr9DeIVepGatKLI1iojSvVTwD+31kbxu&#10;lm5elk10t9++EQSPw8z8hlmseleLK7Wh8qxgPMpAEGtvKi4VnE+71zmIEJEN1p5JwR8FWC2fBgvM&#10;je/4QNdjLEWCcMhRgY2xyaUM2pLDMPINcfJ+fOswJtmW0rTYJbir5VuWzaTDitOCxYY2lvTv8eIU&#10;dF5X38NCztbTycnui6/tp/7YKvXy3K/fQUTq4yN8bxdGwXwCty/pB8jl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TgWdrFAAAA2wAAAA8AAAAAAAAAAAAAAAAAlwIAAGRycy9k&#10;b3ducmV2LnhtbFBLBQYAAAAABAAEAPUAAACJAwAAAAA=&#10;" filled="f" strokecolor="#4579b8 [3044]" strokeweight="1pt">
                      <v:shadow on="t" opacity="22937f" mv:blur="40000f" origin=",.5" offset="0,23000emu"/>
                    </v:oval>
                    <v:line id="Straight Connector 84" o:spid="_x0000_s1134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weIFcEAAADbAAAADwAAAGRycy9kb3ducmV2LnhtbESP0YrCMBRE34X9h3AXfNPUVbRUo4iw&#10;1Ed19wPuNnfbYnNTmtjGvzeC4OMwM2eYzS6YRvTUudqygtk0AUFcWF1zqeD353uSgnAeWWNjmRTc&#10;ycFu+zHaYKbtwGfqL74UEcIuQwWV920mpSsqMuimtiWO3r/tDPoou1LqDocIN438SpKlNFhzXKiw&#10;pUNFxfVyMwrCPE/74Xw/5X+nm1nU11Vuwkqp8WfYr0F4Cv4dfrWPWkG6gOeX+APk9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B4gVwQAAANsAAAAPAAAAAAAAAAAAAAAA&#10;AKECAABkcnMvZG93bnJldi54bWxQSwUGAAAAAAQABAD5AAAAjwMAAAAA&#10;" strokecolor="#4f81bd [3204]" strokeweight="1.25pt">
                      <v:shadow on="t" opacity="24903f" mv:blur="40000f" origin=",.5" offset="0,20000emu"/>
                    </v:line>
                    <v:line id="Straight Connector 85" o:spid="_x0000_s1135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EstjsIAAADbAAAADwAAAGRycy9kb3ducmV2LnhtbESP0WrCQBRE3wv9h+UKfasbtdYQXaUI&#10;kj5q2g+4zV6TYPZuyK7J+vddQfBxmJkzzGYXTCsG6l1jWcFsmoAgLq1uuFLw+3N4T0E4j6yxtUwK&#10;buRgt3192WCm7cgnGgpfiQhhl6GC2vsuk9KVNRl0U9sRR+9se4M+yr6Suscxwk0r50nyKQ02HBdq&#10;7GhfU3kprkZBWOTpMJ5ux/zveDUfzWWVm7BS6m0SvtYgPAX/DD/a31pBuoT7l/gD5PY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Estjs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</v:group>
                  <v:shape id="Text Box 86" o:spid="_x0000_s1136" type="#_x0000_t202" style="position:absolute;left:2867856;top:1296960;width:404731;height:4360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L32RwgAA&#10;ANsAAAAPAAAAZHJzL2Rvd25yZXYueG1sRI9Bi8IwFITvgv8hPMGbJsoqbtcooix4UnR3BW+P5tmW&#10;bV5KE23990YQPA4z8w0zX7a2FDeqfeFYw2ioQBCnzhScafj9+R7MQPiAbLB0TBru5GG56HbmmBjX&#10;8IFux5CJCGGfoIY8hCqR0qc5WfRDVxFH7+JqiyHKOpOmxibCbSnHSk2lxYLjQo4VrXNK/49Xq+Fv&#10;dzmfPtQ+29hJ1bhWSbafUut+r119gQjUhnf41d4aDbMp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QvfZHCAAAA2wAAAA8AAAAAAAAAAAAAAAAAlwIAAGRycy9kb3du&#10;cmV2LnhtbFBLBQYAAAAABAAEAPUAAACGAwAAAAA=&#10;" filled="f" stroked="f">
                    <v:textbox>
                      <w:txbxContent>
                        <w:p w14:paraId="4C6F9BB0" w14:textId="77777777" w:rsidR="006C6AB2" w:rsidRPr="00D80A9A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D80A9A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87" o:spid="_x0000_s1137" type="#_x0000_t202" style="position:absolute;left:1547922;top:-85746;width:485404;height:506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Y9gKwwAA&#10;ANsAAAAPAAAAZHJzL2Rvd25yZXYueG1sRI9Pi8IwFMTvgt8hPGFva7Ky/qtGkV0ET4q6K3h7NM+2&#10;bPNSmmjrtzfCgsdhZn7DzJetLcWNal841vDRVyCIU2cKzjT8HNfvExA+IBssHZOGO3lYLrqdOSbG&#10;Nbyn2yFkIkLYJ6ghD6FKpPRpThZ931XE0bu42mKIss6kqbGJcFvKgVIjabHguJBjRV85pX+Hq9Xw&#10;u72cT59ql33bYdW4Vkm2U6n1W69dzUAEasMr/N/eGA2TMTy/xB8gF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7Y9gKwwAAANsAAAAPAAAAAAAAAAAAAAAAAJcCAABkcnMvZG93&#10;bnJldi54bWxQSwUGAAAAAAQABAD1AAAAhwMAAAAA&#10;" filled="f" stroked="f">
                    <v:textbox>
                      <w:txbxContent>
                        <w:p w14:paraId="572420A8" w14:textId="77777777" w:rsidR="006C6AB2" w:rsidRPr="00D80A9A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D80A9A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88" o:spid="_x0000_s1138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p94ZvwAA&#10;ANsAAAAPAAAAZHJzL2Rvd25yZXYueG1sRE9Ni8IwEL0L/ocwghfRdAVFqlFUEPRoXRaPYzO21WbS&#10;baKt/94cBI+P971YtaYUT6pdYVnBzygCQZxaXXCm4Pe0G85AOI+ssbRMCl7kYLXsdhYYa9vwkZ6J&#10;z0QIYRejgtz7KpbSpTkZdCNbEQfuamuDPsA6k7rGJoSbUo6jaCoNFhwacqxom1N6Tx5GwYbS6fhy&#10;uG0Hu3Xzd/bJBP8HlVL9Xrueg/DU+q/4495rBbMwNnwJP0Au3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OOn3hm/AAAA2wAAAA8AAAAAAAAAAAAAAAAAlwIAAGRycy9kb3ducmV2&#10;LnhtbFBLBQYAAAAABAAEAPUAAACD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9" o:spid="_x0000_s1139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63uCwwAA&#10;ANsAAAAPAAAAZHJzL2Rvd25yZXYueG1sRI9Bi8IwFITvgv8hPMGLaKqwol2jqCDsHreKeHzbPNtq&#10;81KbaLv/fiMIHoeZ+YZZrFpTigfVrrCsYDyKQBCnVhecKTjsd8MZCOeRNZaWScEfOVgtu50Fxto2&#10;/EOPxGciQNjFqCD3voqldGlOBt3IVsTBO9vaoA+yzqSusQlwU8pJFE2lwYLDQo4VbXNKr8ndKNhQ&#10;Op38fl+2g926OZ588oG3QaVUv9euP0F4av07/Gp/aQWzOT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63uC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0" o:spid="_x0000_s1140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CETCwAAA&#10;ANsAAAAPAAAAZHJzL2Rvd25yZXYueG1sRE9Ni8IwEL0L/ocwghfRdIUVrUZxBcE9WkU8js3YVptJ&#10;baLt/vvNQfD4eN+LVWtK8aLaFZYVfI0iEMSp1QVnCo6H7XAKwnlkjaVlUvBHDlbLbmeBsbYN7+mV&#10;+EyEEHYxKsi9r2IpXZqTQTeyFXHgrrY26AOsM6lrbEK4KeU4iibSYMGhIceKNjml9+RpFPxQOhlf&#10;fm+bwXbdnM4++cbHoFKq32vXcxCeWv8Rv907rWAW1ocv4QfI5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YCETCwAAAANsAAAAPAAAAAAAAAAAAAAAAAJcCAABkcnMvZG93bnJl&#10;di54bWxQSwUGAAAAAAQABAD1AAAAhA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91" o:spid="_x0000_s1141" type="#_x0000_t202" style="position:absolute;left:430655;top:1446558;width:336964;height:44458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H3M4wwAA&#10;ANsAAAAPAAAAZHJzL2Rvd25yZXYueG1sRI9Ba8JAFITvgv9heYI3s2vRYlI3obQUPFmqreDtkX0m&#10;odm3Ibs18d93CwWPw8x8w2yL0bbiSr1vHGtYJgoEcelMw5WGz+PbYgPCB2SDrWPScCMPRT6dbDEz&#10;buAPuh5CJSKEfYYa6hC6TEpf1mTRJ64jjt7F9RZDlH0lTY9DhNtWPij1KC02HBdq7OilpvL78GM1&#10;fO0v59NKvVevdt0NblSSbSq1ns/G5ycQgcZwD/+3d0ZDuoS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H3M4wwAAANsAAAAPAAAAAAAAAAAAAAAAAJcCAABkcnMvZG93&#10;bnJldi54bWxQSwUGAAAAAAQABAD1AAAAhwMAAAAA&#10;" filled="f" stroked="f">
                    <v:textbox>
                      <w:txbxContent>
                        <w:p w14:paraId="14E7FECA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92" o:spid="_x0000_s1142" type="#_x0000_t202" style="position:absolute;left:2634396;top:1449276;width:468245;height:41220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ze1P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ZDOoe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ze1PwwAAANsAAAAPAAAAAAAAAAAAAAAAAJcCAABkcnMvZG93&#10;bnJldi54bWxQSwUGAAAAAAQABAD1AAAAhwMAAAAA&#10;" filled="f" stroked="f">
                    <v:textbox>
                      <w:txbxContent>
                        <w:p w14:paraId="0DE1889D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93" o:spid="_x0000_s1143" type="#_x0000_t202" style="position:absolute;left:1393702;top:1447900;width:396167;height:3938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gUjU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fw9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GBSNTCAAAA2wAAAA8AAAAAAAAAAAAAAAAAlwIAAGRycy9kb3du&#10;cmV2LnhtbFBLBQYAAAAABAAEAPUAAACGAwAAAAA=&#10;" filled="f" stroked="f">
                    <v:textbox>
                      <w:txbxContent>
                        <w:p w14:paraId="387540D9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155" o:spid="_x0000_s1144" style="position:absolute;left:649605;top:330835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nf1XwwAA&#10;ANwAAAAPAAAAZHJzL2Rvd25yZXYueG1sRE/fa8IwEH4f7H8IN/BFNFVwSjWKChuDPa1W8fFobklZ&#10;cylNZrv/fhkMfLuP7+dtdoNrxI26UHtWMJtmIIgrr2s2CsrTy2QFIkRkjY1nUvBDAXbbx4cN5tr3&#10;/EG3IhqRQjjkqMDG2OZShsqSwzD1LXHiPn3nMCbYGak77FO4a+Q8y56lw5pTg8WWjpaqr+LbKTD9&#10;+PJ6ftcGl6txcQjXrDzZUqnR07Bfg4g0xLv43/2m0/zFAv6eSRfI7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nf1XwwAAANwAAAAPAAAAAAAAAAAAAAAAAJcCAABkcnMvZG93&#10;bnJldi54bWxQSwUGAAAAAAQABAD1AAAAhwMAAAAA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<v:stroke endarrow="open"/>
                  <v:path arrowok="t" o:connecttype="custom" o:connectlocs="679132,0;1152914,174466;1356125,664131" o:connectangles="0,0,0"/>
                </v:shape>
                <v:shape id="Arc 153" o:spid="_x0000_s1145" style="position:absolute;left:678815;top:66675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MTJxwgAA&#10;ANwAAAAPAAAAZHJzL2Rvd25yZXYueG1sRE/NagIxEL4X+g5hCr0UzVpp0dUoYhEs1EPVBxg242Zx&#10;M1k2o659+kYQvM3H9zvTeedrdaY2VoENDPoZKOIi2IpLA/vdqjcCFQXZYh2YDFwpwnz2/DTF3IYL&#10;/9J5K6VKIRxzNOBEmlzrWDjyGPuhIU7cIbQeJcG21LbFSwr3tX7Psk/tseLU4LChpaPiuD15A4vl&#10;zzhw/JKVd+Hbbd6ufxupjHl96RYTUEKdPMR399qm+R9DuD2TLtCz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4xMnHCAAAA3AAAAA8AAAAAAAAAAAAAAAAAlwIAAGRycy9kb3du&#10;cmV2LnhtbFBLBQYAAAAABAAEAPUAAACGAwAAAAA=&#10;" path="m663893,0nsc1030551,,1327786,167026,1327786,373063l663893,373063,663893,0xem663893,0nfc1030551,,1327786,167026,1327786,373063e" filled="f" strokecolor="#f79646 [3209]" strokeweight="1.5pt">
                  <v:stroke dashstyle="dash"/>
                  <v:path arrowok="t" o:connecttype="custom" o:connectlocs="663893,0;1327786,373063" o:connectangles="0,0"/>
                </v:shape>
                <v:shape id="Arc 156" o:spid="_x0000_s1146" style="position:absolute;top:328930;width:1352550;height:1301750;visibility:visible;mso-wrap-style:square;v-text-anchor:middle" coordsize="1352550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MSxEwQAA&#10;ANwAAAAPAAAAZHJzL2Rvd25yZXYueG1sRE89a8MwEN0L+Q/iAl1KLcWlbnGjhFBa8OokS7bDulgm&#10;1slYauz8+6hQ6HaP93nr7ex6caUxdJ41rDIFgrjxpuNWw/Hw/fwOIkRkg71n0nCjANvN4mGNpfET&#10;13Tdx1akEA4larAxDqWUobHkMGR+IE7c2Y8OY4JjK82IUwp3vcyVKqTDjlODxYE+LTWX/Y/TUF+c&#10;fMuHk3vhYJ++qlqdQ6W0flzOuw8Qkeb4L/5zVybNfy3g95l0gdzc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DEsRMEAAADcAAAADwAAAAAAAAAAAAAAAACXAgAAZHJzL2Rvd25y&#10;ZXYueG1sUEsFBgAAAAAEAAQA9QAAAIUDAAAAAA==&#10;" path="m676275,0nsc1049771,,1352550,291407,1352550,650875l676275,650875,676275,0xem676275,0nfc1049771,,1352550,291407,1352550,650875e" filled="f" strokecolor="#f79646 [3209]" strokeweight="2.5pt">
                  <v:path arrowok="t" o:connecttype="custom" o:connectlocs="676275,0;1352550,650875" o:connectangles="0,0"/>
                </v:shape>
                <v:shape id="Arc 154" o:spid="_x0000_s1147" style="position:absolute;left:15875;top:66675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LuMwwwAA&#10;ANwAAAAPAAAAZHJzL2Rvd25yZXYueG1sRE9da8IwFH0f7D+EO9jbTJUpWzWKCIIdiOjGtsdrc22K&#10;zU1JMq3/3gjC3s7hfHEms8424kQ+1I4V9HsZCOLS6ZorBV+fy5c3ECEia2wck4ILBZhNHx8mmGt3&#10;5i2ddrESqYRDjgpMjG0uZSgNWQw91xIn7eC8xZior6T2eE7ltpGDLBtJizWnBYMtLQyVx92fVbD/&#10;3Y66ohwc1sXHxhfm+/1nudJKPT918zGISF38N9/TSYf+8BVuZxICOb0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LuMwwwAAANwAAAAPAAAAAAAAAAAAAAAAAJcCAABkcnMvZG93&#10;bnJldi54bWxQSwUGAAAAAAQABAD1AAAAhwMAAAAA&#10;" path="m663893,0nsc1030551,,1327786,167026,1327786,373063l663893,373063,663893,0xem663893,0nfc1030551,,1327786,167026,1327786,373063e" filled="f" strokecolor="#f79646 [3209]" strokeweight="1.5pt">
                  <v:stroke dashstyle="dash"/>
                  <v:shadow on="t" opacity="24903f" mv:blur="40000f" origin=",.5" offset="0,20000emu"/>
                  <v:path arrowok="t" o:connecttype="custom" o:connectlocs="663893,0;1327786,373063" o:connectangles="0,0"/>
                </v:shape>
                <w10:wrap type="through"/>
              </v:group>
            </w:pict>
          </mc:Fallback>
        </mc:AlternateContent>
      </w:r>
    </w:p>
    <w:p w14:paraId="444D1ACB" w14:textId="7DBCDE94" w:rsidR="00910B67" w:rsidRDefault="00910B67" w:rsidP="00910B67">
      <w:pPr>
        <w:ind w:left="67"/>
        <w:rPr>
          <w:rFonts w:ascii="Arial" w:hAnsi="Arial" w:cs="Arial"/>
        </w:rPr>
      </w:pPr>
    </w:p>
    <w:p w14:paraId="5D09C286" w14:textId="4303D859" w:rsidR="00910B67" w:rsidRDefault="00910B67" w:rsidP="00910B67">
      <w:pPr>
        <w:ind w:left="67"/>
        <w:rPr>
          <w:rFonts w:ascii="Arial" w:hAnsi="Arial" w:cs="Arial"/>
        </w:rPr>
      </w:pPr>
    </w:p>
    <w:p w14:paraId="5A787448" w14:textId="24DCF32F" w:rsidR="00910B67" w:rsidRDefault="00910B67" w:rsidP="00910B67">
      <w:pPr>
        <w:ind w:left="67"/>
        <w:rPr>
          <w:rFonts w:ascii="Arial" w:hAnsi="Arial" w:cs="Arial"/>
        </w:rPr>
      </w:pPr>
    </w:p>
    <w:p w14:paraId="4A5A2B12" w14:textId="62295D07" w:rsidR="00575470" w:rsidRDefault="00575470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951623A" wp14:editId="216869F4">
                <wp:simplePos x="0" y="0"/>
                <wp:positionH relativeFrom="column">
                  <wp:posOffset>4881245</wp:posOffset>
                </wp:positionH>
                <wp:positionV relativeFrom="paragraph">
                  <wp:posOffset>164465</wp:posOffset>
                </wp:positionV>
                <wp:extent cx="787400" cy="508000"/>
                <wp:effectExtent l="0" t="0" r="0" b="0"/>
                <wp:wrapSquare wrapText="bothSides"/>
                <wp:docPr id="160" name="Text Box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4ED43C" w14:textId="7E3532A9" w:rsidR="006C6AB2" w:rsidRDefault="006C6AB2" w:rsidP="00CE6152">
                            <w:pPr>
                              <w:spacing w:before="240"/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0" o:spid="_x0000_s1148" type="#_x0000_t202" style="position:absolute;left:0;text-align:left;margin-left:384.35pt;margin-top:12.95pt;width:62pt;height:40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" filled="f" stroked="f">
                <v:textbox>
                  <w:txbxContent>
                    <w:p w14:paraId="144ED43C" w14:textId="7E3532A9" w:rsidR="00CE6152" w:rsidRDefault="00CE6152" w:rsidP="00CE6152">
                      <w:pPr>
                        <w:spacing w:before="240"/>
                      </w:pPr>
                      <w:r>
                        <w:rPr>
                          <w:rFonts w:ascii="Arial" w:hAnsi="Arial" w:cs="Arial"/>
                        </w:rPr>
                        <w:t>Stage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333B44" w14:textId="77777777" w:rsidR="00575470" w:rsidRDefault="00575470" w:rsidP="00910B67">
      <w:pPr>
        <w:ind w:left="67"/>
        <w:rPr>
          <w:rFonts w:ascii="Arial" w:hAnsi="Arial" w:cs="Arial"/>
        </w:rPr>
      </w:pPr>
    </w:p>
    <w:p w14:paraId="48755E7E" w14:textId="77777777" w:rsidR="00575470" w:rsidRDefault="00575470" w:rsidP="00910B67">
      <w:pPr>
        <w:ind w:left="67"/>
        <w:rPr>
          <w:rFonts w:ascii="Arial" w:hAnsi="Arial" w:cs="Arial"/>
        </w:rPr>
      </w:pPr>
    </w:p>
    <w:p w14:paraId="59B6E9DB" w14:textId="77777777" w:rsidR="00575470" w:rsidRDefault="00575470" w:rsidP="00910B67">
      <w:pPr>
        <w:ind w:left="67"/>
        <w:rPr>
          <w:rFonts w:ascii="Arial" w:hAnsi="Arial" w:cs="Arial"/>
        </w:rPr>
      </w:pPr>
    </w:p>
    <w:p w14:paraId="593655DE" w14:textId="77777777" w:rsidR="00575470" w:rsidRDefault="00575470" w:rsidP="00910B67">
      <w:pPr>
        <w:ind w:left="67"/>
        <w:rPr>
          <w:rFonts w:ascii="Arial" w:hAnsi="Arial" w:cs="Arial"/>
        </w:rPr>
      </w:pPr>
    </w:p>
    <w:p w14:paraId="1489014A" w14:textId="77777777" w:rsidR="00575470" w:rsidRDefault="00575470" w:rsidP="00910B67">
      <w:pPr>
        <w:ind w:left="67"/>
        <w:rPr>
          <w:rFonts w:ascii="Arial" w:hAnsi="Arial" w:cs="Arial"/>
        </w:rPr>
      </w:pPr>
    </w:p>
    <w:p w14:paraId="67032CFA" w14:textId="77777777" w:rsidR="00575470" w:rsidRDefault="00575470" w:rsidP="00910B67">
      <w:pPr>
        <w:ind w:left="67"/>
        <w:rPr>
          <w:rFonts w:ascii="Arial" w:hAnsi="Arial" w:cs="Arial"/>
        </w:rPr>
      </w:pPr>
    </w:p>
    <w:p w14:paraId="7FE15C64" w14:textId="77777777" w:rsidR="00575470" w:rsidRDefault="00575470" w:rsidP="00910B67">
      <w:pPr>
        <w:ind w:left="67"/>
        <w:rPr>
          <w:rFonts w:ascii="Arial" w:hAnsi="Arial" w:cs="Arial"/>
        </w:rPr>
      </w:pPr>
    </w:p>
    <w:p w14:paraId="03A265E9" w14:textId="77777777" w:rsidR="00575470" w:rsidRDefault="00575470" w:rsidP="00910B67">
      <w:pPr>
        <w:ind w:left="67"/>
        <w:rPr>
          <w:rFonts w:ascii="Arial" w:hAnsi="Arial" w:cs="Arial"/>
        </w:rPr>
      </w:pPr>
    </w:p>
    <w:p w14:paraId="082C5F9C" w14:textId="630840B6" w:rsidR="00575470" w:rsidRPr="00575470" w:rsidRDefault="00575470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 xml:space="preserve">The next two figures repeat </w:t>
      </w:r>
      <w:r w:rsidR="00CE6152">
        <w:rPr>
          <w:rFonts w:ascii="Arial" w:hAnsi="Arial" w:cs="Arial"/>
        </w:rPr>
        <w:t>Stage 2</w:t>
      </w:r>
      <w:r>
        <w:rPr>
          <w:rFonts w:ascii="Arial" w:hAnsi="Arial" w:cs="Arial"/>
        </w:rPr>
        <w:t>, modifying it into a more convenient representation.</w:t>
      </w:r>
      <w:r w:rsidR="008A307E">
        <w:rPr>
          <w:rFonts w:ascii="Arial" w:hAnsi="Arial" w:cs="Arial"/>
        </w:rPr>
        <w:t xml:space="preserve"> The first figure is valid because antipodal points are identified.</w:t>
      </w:r>
    </w:p>
    <w:p w14:paraId="295C8D7C" w14:textId="7DCFB069" w:rsidR="00575470" w:rsidRDefault="00575470" w:rsidP="00910B67">
      <w:pPr>
        <w:ind w:left="67"/>
        <w:rPr>
          <w:rFonts w:ascii="Arial" w:hAnsi="Arial" w:cs="Arial"/>
        </w:rPr>
      </w:pPr>
    </w:p>
    <w:p w14:paraId="5EAC8F28" w14:textId="23AFAE5F" w:rsidR="00575470" w:rsidRDefault="007A5E72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179E91CC" wp14:editId="26E83FBF">
                <wp:simplePos x="0" y="0"/>
                <wp:positionH relativeFrom="column">
                  <wp:posOffset>175260</wp:posOffset>
                </wp:positionH>
                <wp:positionV relativeFrom="paragraph">
                  <wp:posOffset>-3175</wp:posOffset>
                </wp:positionV>
                <wp:extent cx="4612640" cy="2232025"/>
                <wp:effectExtent l="0" t="25400" r="10160" b="0"/>
                <wp:wrapThrough wrapText="bothSides">
                  <wp:wrapPolygon edited="0">
                    <wp:start x="9278" y="-246"/>
                    <wp:lineTo x="7969" y="0"/>
                    <wp:lineTo x="4639" y="2950"/>
                    <wp:lineTo x="4520" y="3933"/>
                    <wp:lineTo x="2855" y="7620"/>
                    <wp:lineTo x="2855" y="7866"/>
                    <wp:lineTo x="2022" y="11553"/>
                    <wp:lineTo x="3925" y="15486"/>
                    <wp:lineTo x="5947" y="17944"/>
                    <wp:lineTo x="17009" y="17944"/>
                    <wp:lineTo x="19031" y="17698"/>
                    <wp:lineTo x="18793" y="15486"/>
                    <wp:lineTo x="21172" y="15486"/>
                    <wp:lineTo x="20934" y="11553"/>
                    <wp:lineTo x="21529" y="11553"/>
                    <wp:lineTo x="21529" y="7620"/>
                    <wp:lineTo x="20458" y="7620"/>
                    <wp:lineTo x="20339" y="-246"/>
                    <wp:lineTo x="9278" y="-246"/>
                  </wp:wrapPolygon>
                </wp:wrapThrough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2640" cy="2232025"/>
                          <a:chOff x="0" y="-12691"/>
                          <a:chExt cx="4612640" cy="2233286"/>
                        </a:xfrm>
                      </wpg:grpSpPr>
                      <wpg:grpSp>
                        <wpg:cNvPr id="180" name="Group 180"/>
                        <wpg:cNvGrpSpPr/>
                        <wpg:grpSpPr>
                          <a:xfrm>
                            <a:off x="2054225" y="0"/>
                            <a:ext cx="2240915" cy="923290"/>
                            <a:chOff x="0" y="16510"/>
                            <a:chExt cx="821055" cy="315353"/>
                          </a:xfrm>
                        </wpg:grpSpPr>
                        <wps:wsp>
                          <wps:cNvPr id="181" name="Elbow Connector 181"/>
                          <wps:cNvCnPr/>
                          <wps:spPr>
                            <a:xfrm flipV="1">
                              <a:off x="0" y="16510"/>
                              <a:ext cx="821055" cy="304800"/>
                            </a:xfrm>
                            <a:prstGeom prst="bentConnector3">
                              <a:avLst>
                                <a:gd name="adj1" fmla="val -1559"/>
                              </a:avLst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" name="Straight Arrow Connector 182"/>
                          <wps:cNvCnPr/>
                          <wps:spPr>
                            <a:xfrm>
                              <a:off x="816907" y="18173"/>
                              <a:ext cx="0" cy="31369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5" name="Group 205"/>
                        <wpg:cNvGrpSpPr/>
                        <wpg:grpSpPr>
                          <a:xfrm>
                            <a:off x="0" y="11"/>
                            <a:ext cx="2332990" cy="1784974"/>
                            <a:chOff x="0" y="-41264"/>
                            <a:chExt cx="2332990" cy="1784974"/>
                          </a:xfrm>
                        </wpg:grpSpPr>
                        <wpg:grpSp>
                          <wpg:cNvPr id="183" name="Group 183"/>
                          <wpg:cNvGrpSpPr/>
                          <wpg:grpSpPr>
                            <a:xfrm>
                              <a:off x="400473" y="-41264"/>
                              <a:ext cx="1932517" cy="1784974"/>
                              <a:chOff x="372747" y="-64233"/>
                              <a:chExt cx="2873406" cy="2778858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84" name="Group 184"/>
                            <wpg:cNvGrpSpPr/>
                            <wpg:grpSpPr>
                              <a:xfrm>
                                <a:off x="525145" y="285115"/>
                                <a:ext cx="2431838" cy="2429510"/>
                                <a:chOff x="168910" y="0"/>
                                <a:chExt cx="2431838" cy="2429510"/>
                              </a:xfrm>
                            </wpg:grpSpPr>
                            <wps:wsp>
                              <wps:cNvPr id="185" name="Oval 185"/>
                              <wps:cNvSpPr/>
                              <wps:spPr>
                                <a:xfrm>
                                  <a:off x="389890" y="236855"/>
                                  <a:ext cx="1989455" cy="19891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6" name="Straight Connector 186"/>
                              <wps:cNvCnPr/>
                              <wps:spPr>
                                <a:xfrm>
                                  <a:off x="168910" y="1244600"/>
                                  <a:ext cx="2431838" cy="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7" name="Straight Connector 187"/>
                              <wps:cNvCnPr/>
                              <wps:spPr>
                                <a:xfrm>
                                  <a:off x="1388745" y="0"/>
                                  <a:ext cx="0" cy="242951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8" name="Text Box 188"/>
                            <wps:cNvSpPr txBox="1"/>
                            <wps:spPr>
                              <a:xfrm>
                                <a:off x="2858417" y="1277132"/>
                                <a:ext cx="387736" cy="431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D4CC46" w14:textId="77777777" w:rsidR="006C6AB2" w:rsidRPr="006C6AB2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6C6AB2">
                                    <w:rPr>
                                      <w:rFonts w:ascii="Arial" w:hAnsi="Arial" w:cs="Arial"/>
                                      <w:i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9" name="Text Box 189"/>
                            <wps:cNvSpPr txBox="1"/>
                            <wps:spPr>
                              <a:xfrm>
                                <a:off x="1565541" y="-64233"/>
                                <a:ext cx="430012" cy="4253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73F805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  <w:i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" name="Oval 190"/>
                            <wps:cNvSpPr/>
                            <wps:spPr>
                              <a:xfrm>
                                <a:off x="700405" y="148272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1" name="Oval 191"/>
                            <wps:cNvSpPr/>
                            <wps:spPr>
                              <a:xfrm>
                                <a:off x="1698625" y="1480185"/>
                                <a:ext cx="93980" cy="857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2" name="Oval 192"/>
                            <wps:cNvSpPr/>
                            <wps:spPr>
                              <a:xfrm>
                                <a:off x="2689225" y="147764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3" name="Text Box 193"/>
                            <wps:cNvSpPr txBox="1"/>
                            <wps:spPr>
                              <a:xfrm>
                                <a:off x="372747" y="1459741"/>
                                <a:ext cx="404315" cy="4306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6956F8" w14:textId="77777777" w:rsidR="006C6AB2" w:rsidRPr="000F5595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0F5595">
                                    <w:rPr>
                                      <w:rFonts w:ascii="Arial" w:hAnsi="Arial" w:cs="Arial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" name="Text Box 194"/>
                            <wps:cNvSpPr txBox="1"/>
                            <wps:spPr>
                              <a:xfrm>
                                <a:off x="2615513" y="1449276"/>
                                <a:ext cx="479574" cy="4537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EB9DDF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5" name="Text Box 195"/>
                            <wps:cNvSpPr txBox="1"/>
                            <wps:spPr>
                              <a:xfrm>
                                <a:off x="1348384" y="1438014"/>
                                <a:ext cx="469808" cy="4649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51B1FD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6" name="Arc 196"/>
                          <wps:cNvSpPr/>
                          <wps:spPr>
                            <a:xfrm>
                              <a:off x="650240" y="335915"/>
                              <a:ext cx="1328420" cy="117348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Arc 197"/>
                          <wps:cNvSpPr/>
                          <wps:spPr>
                            <a:xfrm>
                              <a:off x="0" y="337185"/>
                              <a:ext cx="1323340" cy="1240790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</a:ln>
                            <a:effectLst/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4" name="Group 204"/>
                        <wpg:cNvGrpSpPr/>
                        <wpg:grpSpPr>
                          <a:xfrm>
                            <a:off x="2116455" y="-12691"/>
                            <a:ext cx="2496185" cy="2233286"/>
                            <a:chOff x="-7620" y="-46981"/>
                            <a:chExt cx="2496185" cy="2233286"/>
                          </a:xfrm>
                        </wpg:grpSpPr>
                        <wpg:grpSp>
                          <wpg:cNvPr id="162" name="Group 162"/>
                          <wpg:cNvGrpSpPr/>
                          <wpg:grpSpPr>
                            <a:xfrm>
                              <a:off x="545465" y="-46981"/>
                              <a:ext cx="1943100" cy="1790691"/>
                              <a:chOff x="391003" y="-73135"/>
                              <a:chExt cx="2889141" cy="278776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63" name="Group 163"/>
                            <wpg:cNvGrpSpPr/>
                            <wpg:grpSpPr>
                              <a:xfrm>
                                <a:off x="525145" y="285115"/>
                                <a:ext cx="2431838" cy="2429510"/>
                                <a:chOff x="168910" y="0"/>
                                <a:chExt cx="2431838" cy="2429510"/>
                              </a:xfrm>
                            </wpg:grpSpPr>
                            <wps:wsp>
                              <wps:cNvPr id="164" name="Oval 164"/>
                              <wps:cNvSpPr/>
                              <wps:spPr>
                                <a:xfrm>
                                  <a:off x="389890" y="236855"/>
                                  <a:ext cx="1989455" cy="19891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5" name="Straight Connector 165"/>
                              <wps:cNvCnPr/>
                              <wps:spPr>
                                <a:xfrm>
                                  <a:off x="168910" y="1244600"/>
                                  <a:ext cx="2431838" cy="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" name="Straight Connector 166"/>
                              <wps:cNvCnPr/>
                              <wps:spPr>
                                <a:xfrm>
                                  <a:off x="1388745" y="0"/>
                                  <a:ext cx="0" cy="242951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7" name="Text Box 167"/>
                            <wps:cNvSpPr txBox="1"/>
                            <wps:spPr>
                              <a:xfrm>
                                <a:off x="2858418" y="1277130"/>
                                <a:ext cx="421726" cy="422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CC96A0" w14:textId="77777777" w:rsidR="006C6AB2" w:rsidRPr="006C6AB2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6C6AB2">
                                    <w:rPr>
                                      <w:rFonts w:ascii="Arial" w:hAnsi="Arial" w:cs="Arial"/>
                                      <w:i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" name="Text Box 168"/>
                            <wps:cNvSpPr txBox="1"/>
                            <wps:spPr>
                              <a:xfrm>
                                <a:off x="1561766" y="-73135"/>
                                <a:ext cx="414904" cy="4343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6A7A45" w14:textId="77777777" w:rsidR="006C6AB2" w:rsidRPr="007A5E72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7A5E72">
                                    <w:rPr>
                                      <w:rFonts w:ascii="Arial" w:hAnsi="Arial" w:cs="Arial"/>
                                      <w:i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9" name="Oval 169"/>
                            <wps:cNvSpPr/>
                            <wps:spPr>
                              <a:xfrm>
                                <a:off x="700405" y="148272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" name="Oval 170"/>
                            <wps:cNvSpPr/>
                            <wps:spPr>
                              <a:xfrm>
                                <a:off x="1698625" y="1480185"/>
                                <a:ext cx="93980" cy="857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1" name="Oval 171"/>
                            <wps:cNvSpPr/>
                            <wps:spPr>
                              <a:xfrm>
                                <a:off x="2689225" y="147764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2" name="Text Box 172"/>
                            <wps:cNvSpPr txBox="1"/>
                            <wps:spPr>
                              <a:xfrm>
                                <a:off x="391003" y="1446545"/>
                                <a:ext cx="452152" cy="3887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AC75D4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3" name="Text Box 173"/>
                            <wps:cNvSpPr txBox="1"/>
                            <wps:spPr>
                              <a:xfrm>
                                <a:off x="2643838" y="1459151"/>
                                <a:ext cx="494681" cy="435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49532A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" name="Text Box 174"/>
                            <wps:cNvSpPr txBox="1"/>
                            <wps:spPr>
                              <a:xfrm>
                                <a:off x="1391816" y="1445908"/>
                                <a:ext cx="330072" cy="3933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EBBAC8" w14:textId="77777777" w:rsidR="006C6AB2" w:rsidRPr="00D80A9A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D80A9A">
                                    <w:rPr>
                                      <w:rFonts w:ascii="Arial" w:hAnsi="Arial" w:cs="Arial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75" name="Arc 175"/>
                          <wps:cNvSpPr/>
                          <wps:spPr>
                            <a:xfrm>
                              <a:off x="758825" y="330835"/>
                              <a:ext cx="1358265" cy="123063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19050">
                              <a:solidFill>
                                <a:schemeClr val="accent6"/>
                              </a:solidFill>
                              <a:prstDash val="dashDot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Arc 177"/>
                          <wps:cNvSpPr/>
                          <wps:spPr>
                            <a:xfrm>
                              <a:off x="111760" y="328930"/>
                              <a:ext cx="1352550" cy="1301750"/>
                            </a:xfrm>
                            <a:prstGeom prst="arc">
                              <a:avLst/>
                            </a:prstGeom>
                            <a:ln w="19050">
                              <a:solidFill>
                                <a:schemeClr val="accent6"/>
                              </a:solidFill>
                              <a:prstDash val="dashDot"/>
                            </a:ln>
                            <a:effectLst/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Arc 201"/>
                          <wps:cNvSpPr/>
                          <wps:spPr>
                            <a:xfrm>
                              <a:off x="771525" y="955675"/>
                              <a:ext cx="1358265" cy="1230630"/>
                            </a:xfrm>
                            <a:prstGeom prst="arc">
                              <a:avLst>
                                <a:gd name="adj1" fmla="val 16199997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none"/>
                            </a:ln>
                            <a:effectLst/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Arc 202"/>
                          <wps:cNvSpPr/>
                          <wps:spPr>
                            <a:xfrm>
                              <a:off x="-7620" y="844550"/>
                              <a:ext cx="1352550" cy="1301750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  <a:scene3d>
                              <a:camera prst="orthographicFront">
                                <a:rot lat="1080000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149" style="position:absolute;left:0;text-align:left;margin-left:13.8pt;margin-top:-.2pt;width:363.2pt;height:175.75pt;z-index:251687936;mso-width-relative:margin;mso-height-relative:margin" coordorigin=",-12691" coordsize="4612640,223328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">
                <v:group id="Group 180" o:spid="_x0000_s1150" style="position:absolute;left:2054225;width:2240915;height:923290" coordorigin=",16510" coordsize="821055,31535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heZBsUAAADcAAAA&#10;DwAAAAAAAAAAAAAAAACpAgAAZHJzL2Rvd25yZXYueG1sUEsFBgAAAAAEAAQA+gAAAJsDAAAAAA==&#10;">
                  <v:shape id="Elbow Connector 181" o:spid="_x0000_s1151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7+Wm8UAAADcAAAADwAAAGRycy9kb3ducmV2LnhtbERPTWvCQBC9F/wPywi9FN3oQdLUVVRq&#10;8SLS6KG9DdlpNpidDdltkvrru0Kht3m8z1muB1uLjlpfOVYwmyYgiAunKy4VXM77SQrCB2SNtWNS&#10;8EMe1qvRwxIz7Xp+py4PpYgh7DNUYEJoMil9Yciin7qGOHJfrrUYImxLqVvsY7it5TxJFtJixbHB&#10;YEM7Q8U1/7YKTovbx9vt+ESvl+f8s0rNqd8eOqUex8PmBUSgIfyL/9wHHeenM7g/Ey+Qq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7+Wm8UAAADcAAAADwAAAAAAAAAA&#10;AAAAAAChAgAAZHJzL2Rvd25yZXYueG1sUEsFBgAAAAAEAAQA+QAAAJMDAAAAAA==&#10;" adj="-337" strokecolor="green" strokeweight="1pt">
                    <v:stroke dashstyle="3 1"/>
                    <v:shadow on="t" opacity="24903f" mv:blur="40000f" origin=",.5" offset="0,20000emu"/>
                  </v:shape>
                  <v:shape id="Straight Arrow Connector 182" o:spid="_x0000_s1152" type="#_x0000_t32" style="position:absolute;left:816907;top:18173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inpOcEAAADcAAAADwAAAGRycy9kb3ducmV2LnhtbERPzWrCQBC+C77DMoXedFMJbUyzERFS&#10;Um9VH2DIjtnQ7GzIrpq8fbdQ6G0+vt8pdpPtxZ1G3zlW8LJOQBA3TnfcKricq1UGwgdkjb1jUjCT&#10;h125XBSYa/fgL7qfQitiCPscFZgQhlxK3xiy6NduII7c1Y0WQ4RjK/WIjxhue7lJkldpsePYYHCg&#10;g6Hm+3SzCtqkNrJJt281HdMj0Txsq49PpZ6fpv07iEBT+Bf/uWsd52cb+H0mXiDL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6Kek5wQAAANwAAAAPAAAAAAAAAAAAAAAA&#10;AKECAABkcnMvZG93bnJldi54bWxQSwUGAAAAAAQABAD5AAAAjwMAAAAA&#10;" strokecolor="green" strokeweight="1pt">
                    <v:stroke dashstyle="3 1" endarrow="open"/>
                    <v:shadow on="t" opacity="24903f" mv:blur="40000f" origin=",.5" offset="0,20000emu"/>
                  </v:shape>
                </v:group>
                <v:group id="Group 205" o:spid="_x0000_s1153" style="position:absolute;top:11;width:2332990;height:1784974" coordorigin=",-41264" coordsize="2332990,178497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CWWLjGAAAA3AAA&#10;AA8AAAAAAAAAAAAAAAAAqQIAAGRycy9kb3ducmV2LnhtbFBLBQYAAAAABAAEAPoAAACcAwAAAAA=&#10;">
                  <v:group id="Group 183" o:spid="_x0000_s1154" style="position:absolute;left:400473;top:-41264;width:1932517;height:1784974" coordorigin="372747,-64233" coordsize="2873406,277885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xQdxwgAAANwAAAAPAAAAZHJzL2Rvd25yZXYueG1sRE9Ni8IwEL0v+B/CCN7W&#10;tCsuUo0i4ooHEVYF8TY0Y1tsJqWJbf33RhC8zeN9zmzRmVI0VLvCsoJ4GIEgTq0uOFNwOv59T0A4&#10;j6yxtEwKHuRgMe99zTDRtuV/ag4+EyGEXYIKcu+rREqX5mTQDW1FHLirrQ36AOtM6hrbEG5K+RNF&#10;v9JgwaEhx4pWOaW3w90o2LTYLkfxutndrqvH5Tjen3cxKTXod8spCE+d/4jf7q0O8ycjeD0TLpDz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1sUHccIAAADcAAAADwAA&#10;AAAAAAAAAAAAAACpAgAAZHJzL2Rvd25yZXYueG1sUEsFBgAAAAAEAAQA+gAAAJgDAAAAAA==&#10;">
                    <v:group id="Group 184" o:spid="_x0000_s1155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ZLJ8FxAAAANwAAAAP&#10;AAAAAAAAAAAAAAAAAKkCAABkcnMvZG93bnJldi54bWxQSwUGAAAAAAQABAD6AAAAmgMAAAAA&#10;">
                      <v:oval id="Oval 185" o:spid="_x0000_s1156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4GPSwwAA&#10;ANwAAAAPAAAAZHJzL2Rvd25yZXYueG1sRE9NawIxEL0X/A9hhF5KzVpRZGsUEcW9WKiW9jok083S&#10;zWTZRHf990YoeJvH+5zFqne1uFAbKs8KxqMMBLH2puJSwddp9zoHESKywdozKbhSgNVy8LTA3PiO&#10;P+lyjKVIIRxyVGBjbHIpg7bkMIx8Q5y4X986jAm2pTQtdinc1fIty2bSYcWpwWJDG0v673h2Cjqv&#10;q5+XQs7W08nJfhTf24Peb5V6HvbrdxCR+vgQ/7sLk+bPp3B/Jl0gl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4GPSwwAAANwAAAAPAAAAAAAAAAAAAAAAAJcCAABkcnMvZG93&#10;bnJldi54bWxQSwUGAAAAAAQABAD1AAAAhwMAAAAA&#10;" filled="f" strokecolor="#4579b8 [3044]" strokeweight="1pt">
                        <v:shadow on="t" opacity="22937f" mv:blur="40000f" origin=",.5" offset="0,23000emu"/>
                      </v:oval>
                      <v:line id="Straight Connector 186" o:spid="_x0000_s1157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6mVI8AAAADcAAAADwAAAGRycy9kb3ducmV2LnhtbERP24rCMBB9X/Afwgi+ram6aKlGEUG6&#10;j94+YGzGtthMShPb+PebhYV9m8O5zmYXTCN66lxtWcFsmoAgLqyuuVRwux4/UxDOI2tsLJOCNznY&#10;bUcfG8y0HfhM/cWXIoawy1BB5X2bSemKigy6qW2JI/ewnUEfYVdK3eEQw00j50mylAZrjg0VtnSo&#10;qHheXkZBWORpP5zfp/x+epmv+rnKTVgpNRmH/RqEp+D/xX/ubx3np0v4fSZeILc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eplSP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  <v:line id="Straight Connector 187" o:spid="_x0000_s1158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UwuMAAAADcAAAADwAAAGRycy9kb3ducmV2LnhtbERP24rCMBB9F/yHMAu+abqrbEvXKLIg&#10;3UdvHzA2s22xmZQmtvHvzYKwb3M411lvg2nFQL1rLCt4XyQgiEurG64UXM77eQbCeWSNrWVS8CAH&#10;2810ssZc25GPNJx8JWIIuxwV1N53uZSurMmgW9iOOHK/tjfoI+wrqXscY7hp5UeSfEqDDceGGjv6&#10;rqm8ne5GQVgW2TAeH4fieribVXNLCxNSpWZvYfcFwlPw/+KX+0fH+VkKf8/EC+TmC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jlMLj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</v:group>
                    <v:shape id="Text Box 188" o:spid="_x0000_s1159" type="#_x0000_t202" style="position:absolute;left:2858417;top:1277132;width:387736;height:4311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9RC8xAAA&#10;ANwAAAAPAAAAZHJzL2Rvd25yZXYueG1sRI9Pa8JAEMXvBb/DMoK3uqvYYlNXEaXQU6X+KfQ2ZMck&#10;mJ0N2a1Jv71zELzN8N6895vFqve1ulIbq8AWJmMDijgPruLCwvHw8TwHFROywzowWfinCKvl4GmB&#10;mQsdf9N1nwolIRwztFCm1GRax7wkj3EcGmLRzqH1mGRtC+1a7CTc13pqzKv2WLE0lNjQpqT8sv/z&#10;Fk5f59+fmdkVW//SdKE3mv2btnY07NfvoBL16WG+X386wZ8LrTwjE+jl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/UQvMQAAADcAAAADwAAAAAAAAAAAAAAAACXAgAAZHJzL2Rv&#10;d25yZXYueG1sUEsFBgAAAAAEAAQA9QAAAIgDAAAAAA==&#10;" filled="f" stroked="f">
                      <v:textbox>
                        <w:txbxContent>
                          <w:p w14:paraId="3ED4CC46" w14:textId="77777777" w:rsidR="006C6AB2" w:rsidRPr="006C6AB2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6C6AB2">
                              <w:rPr>
                                <w:rFonts w:ascii="Arial" w:hAnsi="Arial" w:cs="Arial"/>
                                <w:i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189" o:spid="_x0000_s1160" type="#_x0000_t202" style="position:absolute;left:1565541;top:-64233;width:430012;height:42536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ubUnwAAA&#10;ANwAAAAPAAAAZHJzL2Rvd25yZXYueG1sRE9Li8IwEL4L/ocwgjdNVlS0GkWUBU+K7gO8Dc3Ylm0m&#10;pcna+u+NIHibj+85y3VrS3Gj2heONXwMFQji1JmCMw3fX5+DGQgfkA2WjknDnTysV93OEhPjGj7R&#10;7RwyEUPYJ6ghD6FKpPRpThb90FXEkbu62mKIsM6kqbGJ4baUI6Wm0mLBsSHHirY5pX/nf6vh53C9&#10;/I7VMdvZSdW4Vkm2c6l1v9duFiACteEtfrn3Js6fzeH5TLxArh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ubUnwAAAANwAAAAPAAAAAAAAAAAAAAAAAJcCAABkcnMvZG93bnJl&#10;di54bWxQSwUGAAAAAAQABAD1AAAAhAMAAAAA&#10;" filled="f" stroked="f">
                      <v:textbox>
                        <w:txbxContent>
                          <w:p w14:paraId="0C73F805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oval id="Oval 190" o:spid="_x0000_s1161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0+HIxQAA&#10;ANwAAAAPAAAAZHJzL2Rvd25yZXYueG1sRI9Ba8JAEIXvgv9hGcGL6KZCxaauYgXBHpsW6XHMTpNo&#10;djZmV5P++86h4G2G9+a9b1ab3tXqTm2oPBt4miWgiHNvKy4MfH3up0tQISJbrD2TgV8KsFkPBytM&#10;re/4g+5ZLJSEcEjRQBljk2od8pIchplviEX78a3DKGtbaNtiJ+Gu1vMkWWiHFUtDiQ3tSsov2c0Z&#10;eKN8MT+9n3eT/bY7fsfsGa+TxpjxqN++gorUx4f5//pgBf9F8OUZmUCv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PT4c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1" o:spid="_x0000_s1162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n0RTwwAA&#10;ANwAAAAPAAAAZHJzL2Rvd25yZXYueG1sRE9Na8JAEL0L/Q/LFHoJulFo0NRVrBBoj02LeByz0ySa&#10;nU2z2yT9911B8DaP9znr7Wga0VPnassK5rMYBHFhdc2lgq/PbLoE4TyyxsYyKfgjB9vNw2SNqbYD&#10;f1Cf+1KEEHYpKqi8b1MpXVGRQTezLXHgvm1n0AfYlVJ3OIRw08hFHCfSYM2hocKW9hUVl/zXKHil&#10;Ilmc3s/7KNsNh6PPn/EnapV6ehx3LyA8jf4uvrnfdJi/msP1mXCB3Pw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8n0RT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2" o:spid="_x0000_s1163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TdokwwAA&#10;ANwAAAAPAAAAZHJzL2Rvd25yZXYueG1sRE9Na8JAEL0X/A/LCL0E3TSg1NRVVBD0aCzicZqdJqnZ&#10;2TS7TeK/dwuF3ubxPme5HkwtOmpdZVnByzQGQZxbXXGh4P28n7yCcB5ZY22ZFNzJwXo1elpiqm3P&#10;J+oyX4gQwi5FBaX3TSqly0sy6Ka2IQ7cp20N+gDbQuoW+xBuapnE8VwarDg0lNjQrqT8lv0YBVvK&#10;58nH8WsX7Tf95eqzGX5HjVLP42HzBsLT4P/Ff+6DDvMXCfw+Ey6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Tdok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shape id="Text Box 193" o:spid="_x0000_s1164" type="#_x0000_t202" style="position:absolute;left:372747;top:1459741;width:404315;height:4306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iBQQwQAA&#10;ANwAAAAPAAAAZHJzL2Rvd25yZXYueG1sRE9Ni8IwEL0L/ocwgrc1cdVl7RplUQRPiu4q7G1oxrbY&#10;TEoTbf33RljwNo/3ObNFa0txo9oXjjUMBwoEcepMwZmG35/12ycIH5ANlo5Jw508LObdzgwT4xre&#10;0+0QMhFD2CeoIQ+hSqT0aU4W/cBVxJE7u9piiLDOpKmxieG2lO9KfUiLBceGHCta5pReDler4bg9&#10;/53Gapet7KRqXKsk26nUut9rv79ABGrDS/zv3pg4fzqC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IgUEMEAAADcAAAADwAAAAAAAAAAAAAAAACXAgAAZHJzL2Rvd25y&#10;ZXYueG1sUEsFBgAAAAAEAAQA9QAAAIUDAAAAAA==&#10;" filled="f" stroked="f">
                      <v:textbox>
                        <w:txbxContent>
                          <w:p w14:paraId="5A6956F8" w14:textId="77777777" w:rsidR="006C6AB2" w:rsidRPr="000F5595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0F5595">
                              <w:rPr>
                                <w:rFonts w:ascii="Arial" w:hAnsi="Arial" w:cs="Arial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94" o:spid="_x0000_s1165" type="#_x0000_t202" style="position:absolute;left:2615513;top:1449276;width:479574;height:45372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YYxkwgAA&#10;ANwAAAAPAAAAZHJzL2Rvd25yZXYueG1sRE/JasMwEL0X8g9iArnVUkpaYieyCS2BnlqaDXIbrIlt&#10;Yo2Mpcbu31eFQm7zeOusi9G24ka9bxxrmCcKBHHpTMOVhsN++7gE4QOywdYxafghD0U+eVhjZtzA&#10;X3TbhUrEEPYZaqhD6DIpfVmTRZ+4jjhyF9dbDBH2lTQ9DjHctvJJqRdpseHYUGNHrzWV19231XD8&#10;uJxPC/VZvdnnbnCjkmxTqfVsOm5WIAKN4S7+d7+bOD9dwN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thjGTCAAAA3AAAAA8AAAAAAAAAAAAAAAAAlwIAAGRycy9kb3du&#10;cmV2LnhtbFBLBQYAAAAABAAEAPUAAACGAwAAAAA=&#10;" filled="f" stroked="f">
                      <v:textbox>
                        <w:txbxContent>
                          <w:p w14:paraId="56EB9DDF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95" o:spid="_x0000_s1166" type="#_x0000_t202" style="position:absolute;left:1348384;top:1438014;width:469808;height:4649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LSn/wgAA&#10;ANwAAAAPAAAAZHJzL2Rvd25yZXYueG1sRE/JasMwEL0X8g9iAr3VUkpSYieyCS2BnlqaDXIbrIlt&#10;Yo2Mpcbu31eFQm7zeOusi9G24ka9bxxrmCUKBHHpTMOVhsN++7QE4QOywdYxafghD0U+eVhjZtzA&#10;X3TbhUrEEPYZaqhD6DIpfVmTRZ+4jjhyF9dbDBH2lTQ9DjHctvJZqRdpseHYUGNHrzWV19231XD8&#10;uJxPc/VZvdlFN7hRSbap1PpxOm5WIAKN4S7+d7+bOD9dwN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QtKf/CAAAA3AAAAA8AAAAAAAAAAAAAAAAAlwIAAGRycy9kb3du&#10;cmV2LnhtbFBLBQYAAAAABAAEAPUAAACGAwAAAAA=&#10;" filled="f" stroked="f">
                      <v:textbox>
                        <w:txbxContent>
                          <w:p w14:paraId="2E51B1FD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196" o:spid="_x0000_s1167" style="position:absolute;left:650240;top:335915;width:1328420;height:1173480;visibility:visible;mso-wrap-style:square;v-text-anchor:middle" coordsize="1328420,11734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747XxAAA&#10;ANwAAAAPAAAAZHJzL2Rvd25yZXYueG1sRE9Na8JAEL0L/Q/LFHrTTUvRNs1GbKlB8VAaRXocstMk&#10;mJ0N2dXEf+8Kgrd5vM9J5oNpxIk6V1tW8DyJQBAXVtdcKthtl+M3EM4ja2wsk4IzOZinD6MEY217&#10;/qVT7ksRQtjFqKDyvo2ldEVFBt3EtsSB+7edQR9gV0rdYR/CTSNfomgqDdYcGips6aui4pAfjYJ+&#10;ny2kXLcR5/u/z80sO/y8Zt9KPT0Oiw8QngZ/F9/cKx3mv0/h+ky4QKY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++O18QAAADcAAAADwAAAAAAAAAAAAAAAACXAgAAZHJzL2Rv&#10;d25yZXYueG1sUEsFBgAAAAAEAAQA9QAAAIgDAAAAAA==&#10;" path="m664210,0nsc834399,,998095,57708,1121521,161217,1267309,283479,1342573,457488,1326218,634475l664210,586740,664210,0xem664210,0nfc834399,,998095,57708,1121521,161217,1267309,283479,1342573,457488,1326218,634475e" filled="f" strokecolor="#f79646 [3209]" strokeweight="2.5pt">
                    <v:stroke endarrow="open"/>
                    <v:path arrowok="t" o:connecttype="custom" o:connectlocs="664210,0;1121521,161217;1326218,634475" o:connectangles="0,0,0"/>
                  </v:shape>
                  <v:shape id="Arc 197" o:spid="_x0000_s1168" style="position:absolute;top:337185;width:1323340;height:1240790;visibility:visible;mso-wrap-style:square;v-text-anchor:middle" coordsize="1323340,12407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FPhdxAAA&#10;ANwAAAAPAAAAZHJzL2Rvd25yZXYueG1sRE9NawIxEL0L/ocwBS9Sswqt7WoUKQgWPFRrex43Y3bp&#10;ZrJN0nXrr28Kgrd5vM+ZLztbi5Z8qBwrGI8yEMSF0xUbBYf39f0TiBCRNdaOScEvBVgu+r055tqd&#10;eUftPhqRQjjkqKCMscmlDEVJFsPINcSJOzlvMSbojdQezync1nKSZY/SYsWpocSGXkoqvvY/VsHm&#10;c3oyD+bw7YeXyfa1/VgdTfOm1OCuW81AROriTXx1b3Sa/zyF/2fSBXL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BT4XcQAAADcAAAADwAAAAAAAAAAAAAAAACXAgAAZHJzL2Rv&#10;d25yZXYueG1sUEsFBgAAAAAEAAQA9QAAAIgDAAAAAA==&#10;" path="m661670,0nsc1027100,,1323340,277760,1323340,620395l661670,620395,661670,0xem661670,0nfc1027100,,1323340,277760,1323340,620395e" filled="f" strokecolor="#f79646 [3209]" strokeweight="2.5pt">
                    <v:path arrowok="t" o:connecttype="custom" o:connectlocs="661670,0;1323340,620395" o:connectangles="0,0"/>
                  </v:shape>
                </v:group>
                <v:group id="Group 204" o:spid="_x0000_s1169" style="position:absolute;left:2116455;top:-12691;width:2496185;height:2233286" coordorigin="-7620,-46981" coordsize="2496185,223328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2v0jxgAAANwAAAAPAAAAZHJzL2Rvd25yZXYueG1sRI9Pa8JAFMTvBb/D8oTe&#10;6iaxlZK6ioiWHqRgIpTeHtlnEsy+Ddk1f759t1DocZiZ3zDr7Wga0VPnassK4kUEgriwuuZSwSU/&#10;Pr2CcB5ZY2OZFEzkYLuZPawx1XbgM/WZL0WAsEtRQeV9m0rpiooMuoVtiYN3tZ1BH2RXSt3hEOCm&#10;kUkUraTBmsNChS3tKypu2d0oeB9w2C3jQ3+6XffTd/7y+XWKSanH+bh7A+Fp9P/hv/aHVpBEz/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/a/SPGAAAA3AAA&#10;AA8AAAAAAAAAAAAAAAAAqQIAAGRycy9kb3ducmV2LnhtbFBLBQYAAAAABAAEAPoAAACcAwAAAAA=&#10;">
                  <v:group id="Group 162" o:spid="_x0000_s1170" style="position:absolute;left:545465;top:-46981;width:1943100;height:1790691" coordorigin="391003,-73135" coordsize="2889141,27877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CYVEEMIAAADcAAAADwAA&#10;AAAAAAAAAAAAAACpAgAAZHJzL2Rvd25yZXYueG1sUEsFBgAAAAAEAAQA+gAAAJgDAAAAAA==&#10;">
                    <v:group id="Group 163" o:spid="_x0000_s1171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snhi8IAAADcAAAADwAA&#10;AAAAAAAAAAAAAACpAgAAZHJzL2Rvd25yZXYueG1sUEsFBgAAAAAEAAQA+gAAAJgDAAAAAA==&#10;">
                      <v:oval id="Oval 164" o:spid="_x0000_s1172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oCCzwwAA&#10;ANwAAAAPAAAAZHJzL2Rvd25yZXYueG1sRE/fa8IwEH4f+D+EE/YiM3VuZXRGkaHYlw2mY3s9kltT&#10;bC6lyWz9740g7O0+vp+3WA2uESfqQu1ZwWyagSDW3tRcKfg6bB9eQISIbLDxTArOFGC1HN0tsDC+&#10;50867WMlUgiHAhXYGNtCyqAtOQxT3xIn7td3DmOCXSVNh30Kd418zLJcOqw5NVhs6c2SPu7/nILe&#10;6/pnUsp8/Tw/2I/ye/Oudxul7sfD+hVEpCH+i2/u0qT5+RNcn0kXyOU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yoCCzwwAAANwAAAAPAAAAAAAAAAAAAAAAAJcCAABkcnMvZG93&#10;bnJldi54bWxQSwUGAAAAAAQABAD1AAAAhwMAAAAA&#10;" filled="f" strokecolor="#4579b8 [3044]" strokeweight="1pt">
                        <v:shadow on="t" opacity="22937f" mv:blur="40000f" origin=",.5" offset="0,23000emu"/>
                      </v:oval>
                      <v:line id="Straight Connector 165" o:spid="_x0000_s1173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3ftrsAAAADcAAAADwAAAGRycy9kb3ducmV2LnhtbERP24rCMBB9X/Afwgi+ramrq1KNIgtS&#10;H719wNiMbbGZlCa28e/NwsK+zeFcZ70NphYdta6yrGAyTkAQ51ZXXCi4XvafSxDOI2usLZOCFznY&#10;bgYfa0y17flE3dkXIoawS1FB6X2TSunykgy6sW2II3e3rUEfYVtI3WIfw00tv5JkLg1WHBtKbOin&#10;pPxxfhoFYZotu/70Oma349PMqsciM2Gh1GgYdisQnoL/F/+5DzrOn3/D7zPxArl5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d37a7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  <v:line id="Straight Connector 166" o:spid="_x0000_s1174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6Vz2cAAAADcAAAADwAAAGRycy9kb3ducmV2LnhtbERP24rCMBB9X/Afwgi+ram6VKlGEUG6&#10;j94+YGzGtthMShPb+PebhYV9m8O5zmYXTCN66lxtWcFsmoAgLqyuuVRwux4/VyCcR9bYWCYFb3Kw&#10;244+NphpO/CZ+osvRQxhl6GCyvs2k9IVFRl0U9sSR+5hO4M+wq6UusMhhptGzpMklQZrjg0VtnSo&#10;qHheXkZBWOSrfji/T/n99DJf9XOZm7BUajIO+zUIT8H/i//c3zrOT1P4fSZeILc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elc9n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</v:group>
                    <v:shape id="Text Box 167" o:spid="_x0000_s1175" type="#_x0000_t202" style="position:absolute;left:2858418;top:1277130;width:421726;height:4222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ZmI0wgAA&#10;ANwAAAAPAAAAZHJzL2Rvd25yZXYueG1sRE9La8JAEL4L/Q/LFHrT3YqPNrpKUQo9KcYq9DZkxySY&#10;nQ3ZrYn/3hUEb/PxPWe+7GwlLtT40rGG94ECQZw5U3Ku4Xf/3f8A4QOywcoxabiSh+XipTfHxLiW&#10;d3RJQy5iCPsENRQh1ImUPivIoh+4mjhyJ9dYDBE2uTQNtjHcVnKo1ERaLDk2FFjTqqDsnP5bDYfN&#10;6e84Utt8bcd16zol2X5Krd9eu68ZiEBdeIof7h8T50+mcH8mXiAX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5mYjTCAAAA3AAAAA8AAAAAAAAAAAAAAAAAlwIAAGRycy9kb3du&#10;cmV2LnhtbFBLBQYAAAAABAAEAPUAAACGAwAAAAA=&#10;" filled="f" stroked="f">
                      <v:textbox>
                        <w:txbxContent>
                          <w:p w14:paraId="24CC96A0" w14:textId="77777777" w:rsidR="006C6AB2" w:rsidRPr="006C6AB2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6C6AB2">
                              <w:rPr>
                                <w:rFonts w:ascii="Arial" w:hAnsi="Arial" w:cs="Arial"/>
                                <w:i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168" o:spid="_x0000_s1176" type="#_x0000_t202" style="position:absolute;left:1561766;top:-73135;width:414904;height:43430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+fZGxAAA&#10;ANwAAAAPAAAAZHJzL2Rvd25yZXYueG1sRI9Ba8JAEIXvQv/DMoXedLei0kZXKYrQU6XaCt6G7JgE&#10;s7Mhu5r03zsHobcZ3pv3vlmsel+rG7WxCmzhdWRAEefBVVxY+Dlsh2+gYkJ2WAcmC38UYbV8Giww&#10;c6Hjb7rtU6EkhGOGFsqUmkzrmJfkMY5CQyzaObQek6xtoV2LnYT7Wo+NmWmPFUtDiQ2tS8ov+6u3&#10;8Pt1Ph0nZlds/LTpQm80+3dt7ctz/zEHlahP/+bH9acT/JnQyjMygV7e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/n2RsQAAADcAAAADwAAAAAAAAAAAAAAAACXAgAAZHJzL2Rv&#10;d25yZXYueG1sUEsFBgAAAAAEAAQA9QAAAIgDAAAAAA==&#10;" filled="f" stroked="f">
                      <v:textbox>
                        <w:txbxContent>
                          <w:p w14:paraId="436A7A45" w14:textId="77777777" w:rsidR="006C6AB2" w:rsidRPr="007A5E72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7A5E72">
                              <w:rPr>
                                <w:rFonts w:ascii="Arial" w:hAnsi="Arial" w:cs="Arial"/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oval id="Oval 169" o:spid="_x0000_s1177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PDhy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frO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3PDhy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70" o:spid="_x0000_s1178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3wcyxQAA&#10;ANwAAAAPAAAAZHJzL2Rvd25yZXYueG1sRI9Ba8JAEIXvgv9hGcGL6KZCtaSuYgXBHpsW6XHMTpNo&#10;djZmV5P++86h4G2G9+a9b1ab3tXqTm2oPBt4miWgiHNvKy4MfH3upy+gQkS2WHsmA78UYLMeDlaY&#10;Wt/xB92zWCgJ4ZCigTLGJtU65CU5DDPfEIv241uHUda20LbFTsJdredJstAOK5aGEhvalZRfspsz&#10;8Eb5Yn56P+8m+213/I7ZM14njTHjUb99BRWpjw/z//XBCv5S8OUZmUCv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PfBzL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71" o:spid="_x0000_s1179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k6KpwwAA&#10;ANwAAAAPAAAAZHJzL2Rvd25yZXYueG1sRE9Na8JAEL0L/Q/LFHoJulFolNRVrBBoj02LeByz0ySa&#10;nU2z2yT9911B8DaP9znr7Wga0VPnassK5rMYBHFhdc2lgq/PbLoC4TyyxsYyKfgjB9vNw2SNqbYD&#10;f1Cf+1KEEHYpKqi8b1MpXVGRQTezLXHgvm1n0AfYlVJ3OIRw08hFHCfSYM2hocKW9hUVl/zXKHil&#10;Ilmc3s/7KNsNh6PPn/EnapV6ehx3LyA8jf4uvrnfdJi/nMP1mXCB3Pw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Mk6Kp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shape id="Text Box 172" o:spid="_x0000_s1180" type="#_x0000_t202" style="position:absolute;left:391003;top:1446545;width:452152;height:38878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yFdx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P91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vIV3HCAAAA3AAAAA8AAAAAAAAAAAAAAAAAlwIAAGRycy9kb3du&#10;cmV2LnhtbFBLBQYAAAAABAAEAPUAAACGAwAAAAA=&#10;" filled="f" stroked="f">
                      <v:textbox>
                        <w:txbxContent>
                          <w:p w14:paraId="76AC75D4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73" o:spid="_x0000_s1181" type="#_x0000_t202" style="position:absolute;left:2643838;top:1459151;width:494681;height:4355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hPLqwgAA&#10;ANwAAAAPAAAAZHJzL2Rvd25yZXYueG1sRE9NawIxEL0L/ocwgjdNqq1tt0YRpeBJ0Wqht2Ez7i5u&#10;Jssmuuu/NwXB2zze50znrS3FlWpfONbwMlQgiFNnCs40HH6+Bx8gfEA2WDomDTfyMJ91O1NMjGt4&#10;R9d9yEQMYZ+ghjyEKpHSpzlZ9ENXEUfu5GqLIcI6k6bGJobbUo6UmkiLBceGHCta5pSe9xer4bg5&#10;/f2+qm22sm9V41ol2X5Krfu9dvEFIlAbnuKHe23i/Pcx/D8TL5CzO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SE8urCAAAA3AAAAA8AAAAAAAAAAAAAAAAAlwIAAGRycy9kb3du&#10;cmV2LnhtbFBLBQYAAAAABAAEAPUAAACGAwAAAAA=&#10;" filled="f" stroked="f">
                      <v:textbox>
                        <w:txbxContent>
                          <w:p w14:paraId="6649532A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74" o:spid="_x0000_s1182" type="#_x0000_t202" style="position:absolute;left:1391816;top:1445908;width:330072;height:3933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bWqewQAA&#10;ANw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/P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21qnsEAAADcAAAADwAAAAAAAAAAAAAAAACXAgAAZHJzL2Rvd25y&#10;ZXYueG1sUEsFBgAAAAAEAAQA9QAAAIUDAAAAAA==&#10;" filled="f" stroked="f">
                      <v:textbox>
                        <w:txbxContent>
                          <w:p w14:paraId="28EBBAC8" w14:textId="77777777" w:rsidR="006C6AB2" w:rsidRPr="00D80A9A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D80A9A">
                              <w:rPr>
                                <w:rFonts w:ascii="Arial" w:hAnsi="Arial" w:cs="Arial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175" o:spid="_x0000_s1183" style="position:absolute;left:758825;top:330835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z3uMwgAA&#10;ANwAAAAPAAAAZHJzL2Rvd25yZXYueG1sRE9Ni8IwEL0L+x/CLHgRTRXqutUoIoiyF7WrsMehGdti&#10;MylN1PrvzYLgbR7vc2aL1lTiRo0rLSsYDiIQxJnVJecKjr/r/gSE88gaK8uk4EEOFvOPzgwTbe98&#10;oFvqcxFC2CWooPC+TqR0WUEG3cDWxIE728agD7DJpW7wHsJNJUdRNJYGSw4NBda0Kii7pFejID1t&#10;Dr1oF+9/vsv4UsWj9Z8zQ6W6n+1yCsJT69/il3urw/yvGP6fCRfI+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Pe4zCAAAA3AAAAA8AAAAAAAAAAAAAAAAAlwIAAGRycy9kb3du&#10;cmV2LnhtbFBLBQYAAAAABAAEAPUAAACGAwAAAAA=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1.5pt">
                    <v:stroke dashstyle="dashDot"/>
                    <v:path arrowok="t" o:connecttype="custom" o:connectlocs="679132,0;1152914,174466;1356125,664131" o:connectangles="0,0,0"/>
                  </v:shape>
                  <v:shape id="Arc 177" o:spid="_x0000_s1184" style="position:absolute;left:111760;top:328930;width:1352550;height:1301750;visibility:visible;mso-wrap-style:square;v-text-anchor:middle" coordsize="1352550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JSwLxAAA&#10;ANwAAAAPAAAAZHJzL2Rvd25yZXYueG1sRE9La8JAEL4L/Q/LFHoR3diDkdRV2oKgiBRNDj0O2WmS&#10;Njsbsmse/94VCt7m43vOejuYWnTUusqygsU8AkGcW11xoSBLd7MVCOeRNdaWScFIDrabp8kaE217&#10;PlN38YUIIewSVFB63yRSurwkg25uG+LA/djWoA+wLaRusQ/hppavUbSUBisODSU29FlS/ne5GgXT&#10;83X8Pezrj5P5TmV3NH325QqlXp6H9zcQngb/EP+79zrMj2O4PxMukJsb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iUsC8QAAADcAAAADwAAAAAAAAAAAAAAAACXAgAAZHJzL2Rv&#10;d25yZXYueG1sUEsFBgAAAAAEAAQA9QAAAIgDAAAAAA==&#10;" path="m676275,0nsc1049771,,1352550,291407,1352550,650875l676275,650875,676275,0xem676275,0nfc1049771,,1352550,291407,1352550,650875e" filled="f" strokecolor="#f79646 [3209]" strokeweight="1.5pt">
                    <v:stroke dashstyle="dashDot"/>
                    <v:path arrowok="t" o:connecttype="custom" o:connectlocs="676275,0;1352550,650875" o:connectangles="0,0"/>
                  </v:shape>
                  <v:shape id="Arc 201" o:spid="_x0000_s1185" style="position:absolute;left:771525;top:955675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vURfwgAA&#10;ANwAAAAPAAAAZHJzL2Rvd25yZXYueG1sRI/RisIwFETfBf8h3IV901SFtVbTIoog7ItWP+DSXNuy&#10;zU1pomb/frMg+DjMzBlmUwTTiQcNrrWsYDZNQBBXVrdcK7heDpMUhPPIGjvLpOCXHBT5eLTBTNsn&#10;n+lR+lpECLsMFTTe95mUrmrIoJvanjh6NzsY9FEOtdQDPiPcdHKeJF/SYMtxocGedg1VP+XdREow&#10;+2VY0PH7dg7XrtTpYnVySn1+hO0ahKfg3+FX+6gVzJMZ/J+JR0Dm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K9RF/CAAAA3AAAAA8AAAAAAAAAAAAAAAAAlwIAAGRycy9kb3du&#10;cmV2LnhtbFBLBQYAAAAABAAEAPUAAACGAwAAAAA=&#10;" path="m679132,0nsc856117,,1026111,62598,1152914,174466,1297672,302174,1372154,481648,1356125,664131l679133,615315c679133,410210,679132,205105,679132,0xem679132,0nfc856117,,1026111,62598,1152914,174466,1297672,302174,1372154,481648,1356125,664131e" filled="f" strokecolor="#f79646 [3209]" strokeweight="2.5pt">
                    <v:path arrowok="t" o:connecttype="custom" o:connectlocs="679132,0;1152914,174466;1356125,664131" o:connectangles="0,0,0"/>
                  </v:shape>
                  <v:shape id="Arc 202" o:spid="_x0000_s1186" style="position:absolute;left:-7620;top:844550;width:1352550;height:1301750;visibility:visible;mso-wrap-style:square;v-text-anchor:middle" coordsize="1352550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3y08xQAA&#10;ANwAAAAPAAAAZHJzL2Rvd25yZXYueG1sRI9BawIxFITvhf6H8ApeiibuoehqFHFb8GSp68HjY/Pc&#10;XUxelk3Utb++KRR6HGbmG2a5HpwVN+pD61nDdKJAEFfetFxrOJYf4xmIEJENWs+k4UEB1qvnpyXm&#10;xt/5i26HWIsE4ZCjhibGLpcyVA05DBPfESfv7HuHMcm+lqbHe4I7KzOl3qTDltNCgx1tG6ouh6vT&#10;sLf+USj7WU7fT/PidT8rv8++0Hr0MmwWICIN8T/8194ZDZnK4PdMOgJy9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LfLTzFAAAA3AAAAA8AAAAAAAAAAAAAAAAAlwIAAGRycy9k&#10;b3ducmV2LnhtbFBLBQYAAAAABAAEAPUAAACJAwAAAAA=&#10;" path="m676275,0nsc1049771,,1352550,291407,1352550,650875l676275,650875,676275,0xem676275,0nfc1049771,,1352550,291407,1352550,650875e" filled="f" strokecolor="#f79646 [3209]" strokeweight="2.5pt">
                    <v:stroke endarrow="open"/>
                    <v:path arrowok="t" o:connecttype="custom" o:connectlocs="676275,0;1352550,650875" o:connectangles="0,0"/>
                  </v:shape>
                </v:group>
                <w10:wrap type="through"/>
              </v:group>
            </w:pict>
          </mc:Fallback>
        </mc:AlternateContent>
      </w:r>
    </w:p>
    <w:p w14:paraId="1CFCEBD1" w14:textId="77777777" w:rsidR="00575470" w:rsidRDefault="00575470" w:rsidP="00910B67">
      <w:pPr>
        <w:ind w:left="67"/>
        <w:rPr>
          <w:rFonts w:ascii="Arial" w:hAnsi="Arial" w:cs="Arial"/>
        </w:rPr>
      </w:pPr>
    </w:p>
    <w:p w14:paraId="2DEF7530" w14:textId="4DA0C854" w:rsidR="00575470" w:rsidRDefault="00575470" w:rsidP="00910B67">
      <w:pPr>
        <w:ind w:left="67"/>
        <w:rPr>
          <w:rFonts w:ascii="Arial" w:hAnsi="Arial" w:cs="Arial"/>
        </w:rPr>
      </w:pPr>
    </w:p>
    <w:p w14:paraId="566F781F" w14:textId="5C4CC528" w:rsidR="00575470" w:rsidRDefault="00575470" w:rsidP="00910B67">
      <w:pPr>
        <w:ind w:left="67"/>
        <w:rPr>
          <w:rFonts w:ascii="Arial" w:hAnsi="Arial" w:cs="Arial"/>
        </w:rPr>
      </w:pPr>
    </w:p>
    <w:p w14:paraId="0D601442" w14:textId="19A3B8A9" w:rsidR="00575470" w:rsidRDefault="008A44DE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BCBAB13" wp14:editId="753AC24C">
                <wp:simplePos x="0" y="0"/>
                <wp:positionH relativeFrom="column">
                  <wp:posOffset>4846955</wp:posOffset>
                </wp:positionH>
                <wp:positionV relativeFrom="paragraph">
                  <wp:posOffset>69215</wp:posOffset>
                </wp:positionV>
                <wp:extent cx="787400" cy="508000"/>
                <wp:effectExtent l="0" t="0" r="0" b="0"/>
                <wp:wrapSquare wrapText="bothSides"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D93C66" w14:textId="599FF59D" w:rsidR="006C6AB2" w:rsidRPr="003B3FB2" w:rsidRDefault="006C6AB2" w:rsidP="008A44DE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5" o:spid="_x0000_s1187" type="#_x0000_t202" style="position:absolute;left:0;text-align:left;margin-left:381.65pt;margin-top:5.45pt;width:62pt;height:40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" filled="f" stroked="f">
                <v:textbox>
                  <w:txbxContent>
                    <w:p w14:paraId="11D93C66" w14:textId="599FF59D" w:rsidR="0042220E" w:rsidRPr="003B3FB2" w:rsidRDefault="00CE6152" w:rsidP="008A44DE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9F5D708" w14:textId="53EC24CE" w:rsidR="00575470" w:rsidRDefault="00575470" w:rsidP="00910B67">
      <w:pPr>
        <w:ind w:left="67"/>
        <w:rPr>
          <w:rFonts w:ascii="Arial" w:hAnsi="Arial" w:cs="Arial"/>
        </w:rPr>
      </w:pPr>
    </w:p>
    <w:p w14:paraId="006AC3CA" w14:textId="77777777" w:rsidR="00575470" w:rsidRDefault="00575470" w:rsidP="000B5F53">
      <w:pPr>
        <w:rPr>
          <w:rFonts w:ascii="Arial" w:hAnsi="Arial" w:cs="Arial"/>
        </w:rPr>
      </w:pPr>
    </w:p>
    <w:p w14:paraId="1AE5D75B" w14:textId="77777777" w:rsidR="00575470" w:rsidRDefault="00575470" w:rsidP="00910B67">
      <w:pPr>
        <w:ind w:left="67"/>
        <w:rPr>
          <w:rFonts w:ascii="Arial" w:hAnsi="Arial" w:cs="Arial"/>
        </w:rPr>
      </w:pPr>
    </w:p>
    <w:p w14:paraId="35423899" w14:textId="3D7F22C4" w:rsidR="0035009A" w:rsidRDefault="008A44DE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1727BB5F" wp14:editId="4A08B7DE">
                <wp:simplePos x="0" y="0"/>
                <wp:positionH relativeFrom="column">
                  <wp:posOffset>1151255</wp:posOffset>
                </wp:positionH>
                <wp:positionV relativeFrom="paragraph">
                  <wp:posOffset>66040</wp:posOffset>
                </wp:positionV>
                <wp:extent cx="2524760" cy="2233930"/>
                <wp:effectExtent l="0" t="0" r="0" b="0"/>
                <wp:wrapThrough wrapText="bothSides">
                  <wp:wrapPolygon edited="0">
                    <wp:start x="11734" y="0"/>
                    <wp:lineTo x="8258" y="4421"/>
                    <wp:lineTo x="6085" y="8105"/>
                    <wp:lineTo x="6085" y="8350"/>
                    <wp:lineTo x="6302" y="12034"/>
                    <wp:lineTo x="6302" y="12280"/>
                    <wp:lineTo x="9344" y="15964"/>
                    <wp:lineTo x="11734" y="17437"/>
                    <wp:lineTo x="11952" y="17683"/>
                    <wp:lineTo x="12821" y="17683"/>
                    <wp:lineTo x="15863" y="16700"/>
                    <wp:lineTo x="20644" y="15964"/>
                    <wp:lineTo x="20209" y="12034"/>
                    <wp:lineTo x="21296" y="10561"/>
                    <wp:lineTo x="21296" y="9578"/>
                    <wp:lineTo x="18688" y="8105"/>
                    <wp:lineTo x="19123" y="4175"/>
                    <wp:lineTo x="16515" y="4175"/>
                    <wp:lineTo x="16515" y="3193"/>
                    <wp:lineTo x="13473" y="0"/>
                    <wp:lineTo x="11734" y="0"/>
                  </wp:wrapPolygon>
                </wp:wrapThrough>
                <wp:docPr id="247" name="Group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4760" cy="2233930"/>
                          <a:chOff x="7670" y="-31106"/>
                          <a:chExt cx="2517553" cy="2234556"/>
                        </a:xfrm>
                      </wpg:grpSpPr>
                      <wpg:grpSp>
                        <wpg:cNvPr id="212" name="Group 212"/>
                        <wpg:cNvGrpSpPr/>
                        <wpg:grpSpPr>
                          <a:xfrm>
                            <a:off x="526415" y="-31106"/>
                            <a:ext cx="1998808" cy="1774816"/>
                            <a:chOff x="352290" y="-48426"/>
                            <a:chExt cx="2971971" cy="2763051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213" name="Group 213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214" name="Oval 214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Straight Connector 215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6" name="Straight Connector 216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7" name="Text Box 217"/>
                          <wps:cNvSpPr txBox="1"/>
                          <wps:spPr>
                            <a:xfrm>
                              <a:off x="2858712" y="1286525"/>
                              <a:ext cx="465549" cy="4407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1A38D2" w14:textId="77777777" w:rsidR="006C6AB2" w:rsidRPr="000A0B2D" w:rsidRDefault="006C6AB2" w:rsidP="00CF1B6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0A0B2D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8" name="Text Box 218"/>
                          <wps:cNvSpPr txBox="1"/>
                          <wps:spPr>
                            <a:xfrm>
                              <a:off x="1560820" y="-48426"/>
                              <a:ext cx="436319" cy="415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D7F5A18" w14:textId="77777777" w:rsidR="006C6AB2" w:rsidRPr="000F5595" w:rsidRDefault="006C6AB2" w:rsidP="00CF1B6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0F5595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" name="Oval 219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Oval 220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Oval 221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Text Box 222"/>
                          <wps:cNvSpPr txBox="1"/>
                          <wps:spPr>
                            <a:xfrm>
                              <a:off x="352290" y="1459741"/>
                              <a:ext cx="434213" cy="3799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3DD635" w14:textId="77777777" w:rsidR="006C6AB2" w:rsidRPr="000F5595" w:rsidRDefault="006C6AB2" w:rsidP="00CF1B61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0F5595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Text Box 223"/>
                          <wps:cNvSpPr txBox="1"/>
                          <wps:spPr>
                            <a:xfrm>
                              <a:off x="2643954" y="1459142"/>
                              <a:ext cx="501497" cy="509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146656" w14:textId="77777777" w:rsidR="006C6AB2" w:rsidRPr="000A0B2D" w:rsidRDefault="006C6AB2" w:rsidP="00CF1B61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0A0B2D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4" name="Text Box 224"/>
                          <wps:cNvSpPr txBox="1"/>
                          <wps:spPr>
                            <a:xfrm>
                              <a:off x="1790603" y="1447888"/>
                              <a:ext cx="474229" cy="45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07B9743" w14:textId="77777777" w:rsidR="006C6AB2" w:rsidRPr="007A5E72" w:rsidRDefault="006C6AB2" w:rsidP="00CF1B61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7A5E72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5" name="Arc 225"/>
                        <wps:cNvSpPr/>
                        <wps:spPr>
                          <a:xfrm>
                            <a:off x="789940" y="335915"/>
                            <a:ext cx="1328420" cy="117348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Arc 226"/>
                        <wps:cNvSpPr/>
                        <wps:spPr>
                          <a:xfrm>
                            <a:off x="139700" y="337185"/>
                            <a:ext cx="1323340" cy="124079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</a:ln>
                          <a:effectLst/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3" name="Arc 243"/>
                        <wps:cNvSpPr/>
                        <wps:spPr>
                          <a:xfrm>
                            <a:off x="771525" y="972820"/>
                            <a:ext cx="1358265" cy="1230630"/>
                          </a:xfrm>
                          <a:prstGeom prst="arc">
                            <a:avLst>
                              <a:gd name="adj1" fmla="val 16199997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4" name="Arc 244"/>
                        <wps:cNvSpPr/>
                        <wps:spPr>
                          <a:xfrm>
                            <a:off x="7670" y="861695"/>
                            <a:ext cx="1352551" cy="130175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  <a:scene3d>
                            <a:camera prst="orthographicFront">
                              <a:rot lat="1080000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7" o:spid="_x0000_s1188" style="position:absolute;left:0;text-align:left;margin-left:90.65pt;margin-top:5.2pt;width:198.8pt;height:175.9pt;z-index:251706368;mso-width-relative:margin;mso-height-relative:margin" coordorigin="7670,-31106" coordsize="2517553,223455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">
                <v:group id="Group 212" o:spid="_x0000_s1189" style="position:absolute;left:526415;top:-31106;width:1998808;height:1774816" coordorigin="352290,-48426" coordsize="2971971,276305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qmVhHGAAAA3AAA&#10;AA8AAAAAAAAAAAAAAAAAqQIAAGRycy9kb3ducmV2LnhtbFBLBQYAAAAABAAEAPoAAACcAwAAAAA=&#10;">
                  <v:group id="Group 213" o:spid="_x0000_s1190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l6vOKxAAAANwAAAAP&#10;AAAAAAAAAAAAAAAAAKkCAABkcnMvZG93bnJldi54bWxQSwUGAAAAAAQABAD6AAAAmgMAAAAA&#10;">
                    <v:oval id="Oval 214" o:spid="_x0000_s1191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gzKyxQAA&#10;ANwAAAAPAAAAZHJzL2Rvd25yZXYueG1sRI9BawIxFITvBf9DeEIvpWbVVmRrFBFL99JCVfT6SF43&#10;i5uXZZO66783QqHHYWa+YRar3tXiQm2oPCsYjzIQxNqbiksFh/378xxEiMgGa8+k4EoBVsvBwwJz&#10;4zv+pssuliJBOOSowMbY5FIGbclhGPmGOHk/vnUYk2xLaVrsEtzVcpJlM+mw4rRgsaGNJX3e/ToF&#10;ndfV6amQs/XrdG+/iuP2U39slXoc9us3EJH6+B/+axdGwWT8Avcz6QjI5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GDMrLFAAAA3AAAAA8AAAAAAAAAAAAAAAAAlwIAAGRycy9k&#10;b3ducmV2LnhtbFBLBQYAAAAABAAEAPUAAACJAwAAAAA=&#10;" filled="f" strokecolor="#4579b8 [3044]" strokeweight="1pt">
                      <v:shadow on="t" opacity="22937f" mv:blur="40000f" origin=",.5" offset="0,23000emu"/>
                    </v:oval>
                    <v:line id="Straight Connector 215" o:spid="_x0000_s1192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FT/r8MAAADcAAAADwAAAGRycy9kb3ducmV2LnhtbESP3YrCMBSE7xd8h3AE79bUn12lGkUE&#10;qZfq+gDH5tgWm5PSxDa+vVlY2MthZr5h1ttgatFR6yrLCibjBARxbnXFhYLrz+FzCcJ5ZI21ZVLw&#10;IgfbzeBjjam2PZ+pu/hCRAi7FBWU3jeplC4vyaAb24Y4enfbGvRRtoXULfYRbmo5TZJvabDiuFBi&#10;Q/uS8sflaRSEWbbs+vPrlN1OTzOvHovMhIVSo2HYrUB4Cv4//Nc+agXTyRf8nolHQG7e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RU/6/DAAAA3AAAAA8AAAAAAAAAAAAA&#10;AAAAoQIAAGRycy9kb3ducmV2LnhtbFBLBQYAAAAABAAEAPkAAACRAwAAAAA=&#10;" strokecolor="#4f81bd [3204]" strokeweight="1.25pt">
                      <v:shadow on="t" opacity="24903f" mv:blur="40000f" origin=",.5" offset="0,20000emu"/>
                    </v:line>
                    <v:line id="Straight Connector 216" o:spid="_x0000_s1193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IZh2MIAAADcAAAADwAAAGRycy9kb3ducmV2LnhtbESP3YrCMBSE7wXfIRzBO039QaUaRRaW&#10;7qW6+wDH5tgWm5PSxDa+/UYQvBxm5htmdwimFh21rrKsYDZNQBDnVldcKPj7/Z5sQDiPrLG2TAqe&#10;5OCwHw52mGrb85m6iy9EhLBLUUHpfZNK6fKSDLqpbYijd7OtQR9lW0jdYh/hppbzJFlJgxXHhRIb&#10;+iopv18eRkFYZJuuPz9P2fX0MMvqvs5MWCs1HoXjFoSn4D/hd/tHK5jPVvA6E4+A3P8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IZh2MIAAADc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</v:group>
                  <v:shape id="Text Box 217" o:spid="_x0000_s1194" type="#_x0000_t202" style="position:absolute;left:2858712;top:1286525;width:465549;height:4407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RXA1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iYTRf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UVwNcQAAADcAAAADwAAAAAAAAAAAAAAAACXAgAAZHJzL2Rv&#10;d25yZXYueG1sUEsFBgAAAAAEAAQA9QAAAIgDAAAAAA==&#10;" filled="f" stroked="f">
                    <v:textbox>
                      <w:txbxContent>
                        <w:p w14:paraId="411A38D2" w14:textId="77777777" w:rsidR="006C6AB2" w:rsidRPr="000A0B2D" w:rsidRDefault="006C6AB2" w:rsidP="00CF1B6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0A0B2D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218" o:spid="_x0000_s1195" type="#_x0000_t202" style="position:absolute;left:1560820;top:-48426;width:436319;height:4153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2uRHwAAA&#10;ANwAAAAPAAAAZHJzL2Rvd25yZXYueG1sRE9Ni8IwEL0L/ocwgjdNFFfcahRRBE8r1t0Fb0MztsVm&#10;Uppo6783h4U9Pt73atPZSjyp8aVjDZOxAkGcOVNyruH7chgtQPiAbLByTBpe5GGz7vdWmBjX8pme&#10;achFDGGfoIYihDqR0mcFWfRjVxNH7uYaiyHCJpemwTaG20pOlZpLiyXHhgJr2hWU3dOH1fDzdbv+&#10;ztQp39uPunWdkmw/pdbDQbddggjUhX/xn/toNEwncW08E4+AXL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2uRHwAAAANwAAAAPAAAAAAAAAAAAAAAAAJcCAABkcnMvZG93bnJl&#10;di54bWxQSwUGAAAAAAQABAD1AAAAhAMAAAAA&#10;" filled="f" stroked="f">
                    <v:textbox>
                      <w:txbxContent>
                        <w:p w14:paraId="4D7F5A18" w14:textId="77777777" w:rsidR="006C6AB2" w:rsidRPr="000F5595" w:rsidRDefault="006C6AB2" w:rsidP="00CF1B6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0F5595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219" o:spid="_x0000_s1196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HypzxQAA&#10;ANwAAAAPAAAAZHJzL2Rvd25yZXYueG1sRI9Ba8JAFITvBf/D8oRexGwMVGzqGlJBaI+mRXp8Zl+T&#10;aPZtmt2a9N+7gtDjMDPfMOtsNK24UO8aywoWUQyCuLS64UrB58duvgLhPLLG1jIp+CMH2WbysMZU&#10;24H3dCl8JQKEXYoKau+7VEpX1mTQRbYjDt637Q36IPtK6h6HADetTOJ4KQ02HBZq7GhbU3kufo2C&#10;VyqXyfH9tJ3t8uHw5Ysn/Jl1Sj1Ox/wFhKfR/4fv7TetIFk8w+1MOAJycw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QfKn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20" o:spid="_x0000_s1197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SUlTwgAA&#10;ANw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EnC/HAmHAG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JSVP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21" o:spid="_x0000_s1198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BezIwwAA&#10;ANwAAAAPAAAAZHJzL2Rvd25yZXYueG1sRI9Bi8IwFITvC/6H8IS9iKYWFKlGUUFYj3ZFPD6bZ1tt&#10;XmoTbf33m4WFPQ4z8w2zWHWmEi9qXGlZwXgUgSDOrC45V3D83g1nIJxH1lhZJgVvcrBa9j4WmGjb&#10;8oFeqc9FgLBLUEHhfZ1I6bKCDLqRrYmDd7WNQR9kk0vdYBvgppJxFE2lwZLDQoE1bQvK7unTKNhQ&#10;No0v+9t2sFu3p7NPJ/gY1Ep99rv1HISnzv+H/9pfWkEcj+H3TDgCcv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EBezI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222" o:spid="_x0000_s1199" type="#_x0000_t202" style="position:absolute;left:352290;top:1459741;width:434213;height:3799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XhkQxAAA&#10;ANwAAAAPAAAAZHJzL2Rvd25yZXYueG1sRI/NasMwEITvhbyD2EBvtRTTlsSJEkJLoKeWOj+Q22Jt&#10;bBNrZSzFdt++KhRyHGbmG2a1GW0jeup87VjDLFEgiAtnai41HPa7pzkIH5ANNo5Jww952KwnDyvM&#10;jBv4m/o8lCJC2GeooQqhzaT0RUUWfeJa4uhdXGcxRNmV0nQ4RLhtZKrUq7RYc1yosKW3ioprfrMa&#10;jp+X8+lZfZXv9qUd3Kgk24XU+nE6bpcgAo3hHv5vfxgNaZrC35l4BOT6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14ZEMQAAADcAAAADwAAAAAAAAAAAAAAAACXAgAAZHJzL2Rv&#10;d25yZXYueG1sUEsFBgAAAAAEAAQA9QAAAIgDAAAAAA==&#10;" filled="f" stroked="f">
                    <v:textbox>
                      <w:txbxContent>
                        <w:p w14:paraId="653DD635" w14:textId="77777777" w:rsidR="006C6AB2" w:rsidRPr="000F5595" w:rsidRDefault="006C6AB2" w:rsidP="00CF1B61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0F5595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23" o:spid="_x0000_s1200" type="#_x0000_t202" style="position:absolute;left:2643954;top:1459142;width:501497;height:5096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EryLxQAA&#10;ANwAAAAPAAAAZHJzL2Rvd25yZXYueG1sRI9Pa8JAFMTvhX6H5RW86W7jH2rqJpQWwVNFrYK3R/aZ&#10;hGbfhuxq0m/fLQg9DjPzG2aVD7YRN+p87VjD80SBIC6cqbnU8HVYj19A+IBssHFMGn7IQ549Pqww&#10;Na7nHd32oRQRwj5FDVUIbSqlLyqy6CeuJY7exXUWQ5RdKU2HfYTbRiZKLaTFmuNChS29V1R8769W&#10;w/Hzcj7N1Lb8sPO2d4OSbJdS69HT8PYKItAQ/sP39sZoSJIp/J2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wSvIvFAAAA3AAAAA8AAAAAAAAAAAAAAAAAlwIAAGRycy9k&#10;b3ducmV2LnhtbFBLBQYAAAAABAAEAPUAAACJAwAAAAA=&#10;" filled="f" stroked="f">
                    <v:textbox>
                      <w:txbxContent>
                        <w:p w14:paraId="57146656" w14:textId="77777777" w:rsidR="006C6AB2" w:rsidRPr="000A0B2D" w:rsidRDefault="006C6AB2" w:rsidP="00CF1B61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0A0B2D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24" o:spid="_x0000_s1201" type="#_x0000_t202" style="position:absolute;left:1790603;top:1447888;width:474229;height:45172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+yT/xAAA&#10;ANwAAAAPAAAAZHJzL2Rvd25yZXYueG1sRI9Pa8JAFMTvBb/D8gRvza5Bi0ZXEYvQk6X+A2+P7DMJ&#10;Zt+G7Nak375bKHgcZuY3zHLd21o8qPWVYw3jRIEgzp2puNBwOu5eZyB8QDZYOyYNP+RhvRq8LDEz&#10;ruMvehxCISKEfYYayhCaTEqfl2TRJ64hjt7NtRZDlG0hTYtdhNtapkq9SYsVx4USG9qWlN8P31bD&#10;eX+7Xibqs3i306ZzvZJs51Lr0bDfLEAE6sMz/N/+MBrSdAJ/Z+IRkK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/sk/8QAAADcAAAADwAAAAAAAAAAAAAAAACXAgAAZHJzL2Rv&#10;d25yZXYueG1sUEsFBgAAAAAEAAQA9QAAAIgDAAAAAA==&#10;" filled="f" stroked="f">
                    <v:textbox>
                      <w:txbxContent>
                        <w:p w14:paraId="507B9743" w14:textId="77777777" w:rsidR="006C6AB2" w:rsidRPr="007A5E72" w:rsidRDefault="006C6AB2" w:rsidP="00CF1B61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7A5E72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225" o:spid="_x0000_s1202" style="position:absolute;left:789940;top:335915;width:1328420;height:1173480;visibility:visible;mso-wrap-style:square;v-text-anchor:middle" coordsize="1328420,11734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p7g7xgAA&#10;ANwAAAAPAAAAZHJzL2Rvd25yZXYueG1sRI9Pa8JAFMTvhX6H5RW86abBPyW6ii0aWjxIo4jHR/Y1&#10;CWbfhuxq0m/fFYQeh5n5DbNY9aYWN2pdZVnB6ygCQZxbXXGh4HjYDt9AOI+ssbZMCn7JwWr5/LTA&#10;RNuOv+mW+UIECLsEFZTeN4mULi/JoBvZhjh4P7Y16INsC6lb7ALc1DKOoqk0WHFYKLGhj5LyS3Y1&#10;CrpTupbyq4k4O53fd7P0sh+nG6UGL/16DsJT7//Dj/anVhDHE7ifCUdALv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zp7g7xgAAANwAAAAPAAAAAAAAAAAAAAAAAJcCAABkcnMv&#10;ZG93bnJldi54bWxQSwUGAAAAAAQABAD1AAAAigMAAAAA&#10;" path="m664210,0nsc834399,,998095,57708,1121521,161217,1267309,283479,1342573,457488,1326218,634475l664210,586740,664210,0xem664210,0nfc834399,,998095,57708,1121521,161217,1267309,283479,1342573,457488,1326218,634475e" filled="f" strokecolor="#f79646 [3209]" strokeweight="2.5pt">
                  <v:stroke endarrow="open"/>
                  <v:path arrowok="t" o:connecttype="custom" o:connectlocs="664210,0;1121521,161217;1326218,634475" o:connectangles="0,0,0"/>
                </v:shape>
                <v:shape id="Arc 226" o:spid="_x0000_s1203" style="position:absolute;left:139700;top:337185;width:1323340;height:1240790;visibility:visible;mso-wrap-style:square;v-text-anchor:middle" coordsize="1323340,12407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wvVdxgAA&#10;ANwAAAAPAAAAZHJzL2Rvd25yZXYueG1sRI9BawIxFITvhf6H8Aq9SM26oJatUUQQLPSgVnt+3Tyz&#10;Szcva5Kuq7++KRR6HGbmG2a26G0jOvKhdqxgNMxAEJdO12wUHN7XT88gQkTW2DgmBVcKsJjf382w&#10;0O7CO+r20YgE4VCggirGtpAylBVZDEPXEifv5LzFmKQ3Unu8JLhtZJ5lE2mx5rRQYUurisqv/bdV&#10;sPmYnszYHM5+cMvfXrvj8tO0W6UeH/rlC4hIffwP/7U3WkGeT+D3TDoCcv4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/wvVdxgAAANwAAAAPAAAAAAAAAAAAAAAAAJcCAABkcnMv&#10;ZG93bnJldi54bWxQSwUGAAAAAAQABAD1AAAAigMAAAAA&#10;" path="m661670,0nsc1027100,,1323340,277760,1323340,620395l661670,620395,661670,0xem661670,0nfc1027100,,1323340,277760,1323340,620395e" filled="f" strokecolor="#f79646 [3209]" strokeweight="2.5pt">
                  <v:path arrowok="t" o:connecttype="custom" o:connectlocs="661670,0;1323340,620395" o:connectangles="0,0"/>
                </v:shape>
                <v:shape id="Arc 243" o:spid="_x0000_s1204" style="position:absolute;left:771525;top:97282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ScZzwwAA&#10;ANwAAAAPAAAAZHJzL2Rvd25yZXYueG1sRI/RasJAFETfC/7DcgXf6sak1Bhdg1QKQl9qzAdcstck&#10;mL0bslvd/n23UOjjMDNnmF0ZzCDuNLnesoLVMgFB3Fjdc6ugvrw/5yCcR9Y4WCYF3+Sg3M+edlho&#10;++Az3SvfighhV6CCzvuxkNI1HRl0SzsSR+9qJ4M+yqmVesJHhJtBpknyKg32HBc6HOmto+ZWfZlI&#10;Cea4DhmdPq7nUA+VzrPNp1NqMQ+HLQhPwf+H/9onrSB9yeD3TDwCcv8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7ScZzwwAAANwAAAAPAAAAAAAAAAAAAAAAAJcCAABkcnMvZG93&#10;bnJldi54bWxQSwUGAAAAAAQABAD1AAAAhwMAAAAA&#10;" path="m679132,0nsc856117,,1026111,62598,1152914,174466,1297672,302174,1372154,481648,1356125,664131l679133,615315c679133,410210,679132,205105,679132,0xem679132,0nfc856117,,1026111,62598,1152914,174466,1297672,302174,1372154,481648,1356125,664131e" filled="f" strokecolor="#f79646 [3209]" strokeweight="2.5pt">
                  <v:path arrowok="t" o:connecttype="custom" o:connectlocs="679132,0;1152914,174466;1356125,664131" o:connectangles="0,0,0"/>
                </v:shape>
                <v:shape id="Arc 244" o:spid="_x0000_s1205" style="position:absolute;left:7670;top:861695;width:1352551;height:1301750;visibility:visible;mso-wrap-style:square;v-text-anchor:middle" coordsize="1352551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EgswxAAA&#10;ANwAAAAPAAAAZHJzL2Rvd25yZXYueG1sRI9Ba8JAFITvhf6H5Qm91U1CKBJdg0grPbQHoyDentln&#10;Esy+Dbtbjf++KxR6HGbmG2ZRjqYXV3K+s6wgnSYgiGurO24U7HcfrzMQPiBr7C2Tgjt5KJfPTwss&#10;tL3xlq5VaESEsC9QQRvCUEjp65YM+qkdiKN3ts5giNI1Uju8RbjpZZYkb9Jgx3GhxYHWLdWX6sco&#10;oOzrO32/U7IJ+XFWHZw1m5NV6mUyruYgAo3hP/zX/tQKsjyHx5l4BOTy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RILMMQAAADcAAAADwAAAAAAAAAAAAAAAACXAgAAZHJzL2Rv&#10;d25yZXYueG1sUEsFBgAAAAAEAAQA9QAAAIgDAAAAAA==&#10;" path="m676275,0nsc1049772,,1352551,291407,1352551,650875l676276,650875c676276,433917,676275,216958,676275,0xem676275,0nfc1049772,,1352551,291407,1352551,650875e" filled="f" strokecolor="#f79646 [3209]" strokeweight="2.5pt">
                  <v:stroke endarrow="open"/>
                  <v:path arrowok="t" o:connecttype="custom" o:connectlocs="676275,0;1352551,650875" o:connectangles="0,0"/>
                </v:shape>
                <w10:wrap type="through"/>
              </v:group>
            </w:pict>
          </mc:Fallback>
        </mc:AlternateContent>
      </w:r>
    </w:p>
    <w:p w14:paraId="488215FB" w14:textId="1AFC8A8A" w:rsidR="0035009A" w:rsidRDefault="0035009A" w:rsidP="00910B67">
      <w:pPr>
        <w:ind w:left="67"/>
        <w:rPr>
          <w:rFonts w:ascii="Arial" w:hAnsi="Arial" w:cs="Arial"/>
        </w:rPr>
      </w:pPr>
    </w:p>
    <w:p w14:paraId="41921FB4" w14:textId="3C0BAC9D" w:rsidR="0035009A" w:rsidRDefault="0035009A" w:rsidP="00910B67">
      <w:pPr>
        <w:ind w:left="67"/>
        <w:rPr>
          <w:rFonts w:ascii="Arial" w:hAnsi="Arial" w:cs="Arial"/>
        </w:rPr>
      </w:pPr>
    </w:p>
    <w:p w14:paraId="1DD71290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EEFCD71" w14:textId="086C1A74" w:rsidR="0035009A" w:rsidRDefault="008A44DE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527DA31" wp14:editId="16AC7A24">
                <wp:simplePos x="0" y="0"/>
                <wp:positionH relativeFrom="column">
                  <wp:posOffset>3862070</wp:posOffset>
                </wp:positionH>
                <wp:positionV relativeFrom="paragraph">
                  <wp:posOffset>142875</wp:posOffset>
                </wp:positionV>
                <wp:extent cx="787400" cy="508000"/>
                <wp:effectExtent l="0" t="0" r="0" b="0"/>
                <wp:wrapSquare wrapText="bothSides"/>
                <wp:docPr id="246" name="Text Box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5A04C" w14:textId="22B296CB" w:rsidR="006C6AB2" w:rsidRPr="003B3FB2" w:rsidRDefault="006C6AB2" w:rsidP="008A44DE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6" o:spid="_x0000_s1206" type="#_x0000_t202" style="position:absolute;left:0;text-align:left;margin-left:304.1pt;margin-top:11.25pt;width:62pt;height:40pt;z-index:251710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" filled="f" stroked="f">
                <v:textbox>
                  <w:txbxContent>
                    <w:p w14:paraId="1565A04C" w14:textId="22B296CB" w:rsidR="0042220E" w:rsidRPr="003B3FB2" w:rsidRDefault="00CE6152" w:rsidP="008A44DE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0A94B8F" w14:textId="7739AAD4" w:rsidR="0035009A" w:rsidRDefault="0035009A" w:rsidP="00910B67">
      <w:pPr>
        <w:ind w:left="67"/>
        <w:rPr>
          <w:rFonts w:ascii="Arial" w:hAnsi="Arial" w:cs="Arial"/>
        </w:rPr>
      </w:pPr>
    </w:p>
    <w:p w14:paraId="69C468D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EF5F8C9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D560F36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9925C70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EF11C03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2CC8B6F" w14:textId="77777777" w:rsidR="0035009A" w:rsidRDefault="0035009A" w:rsidP="00910B67">
      <w:pPr>
        <w:ind w:left="67"/>
        <w:rPr>
          <w:rFonts w:ascii="Arial" w:hAnsi="Arial" w:cs="Arial"/>
        </w:rPr>
      </w:pPr>
      <w:bookmarkStart w:id="14" w:name="_GoBack"/>
      <w:bookmarkEnd w:id="14"/>
    </w:p>
    <w:p w14:paraId="5C0E1430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32960BD" w14:textId="01512F0C" w:rsidR="0035009A" w:rsidRDefault="008A44DE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>Below is where we free the middle occurrence of P</w:t>
      </w:r>
      <w:r w:rsidR="00624327">
        <w:rPr>
          <w:rFonts w:ascii="Arial" w:hAnsi="Arial" w:cs="Arial"/>
        </w:rPr>
        <w:t xml:space="preserve"> (actually, Q)</w:t>
      </w:r>
      <w:r>
        <w:rPr>
          <w:rFonts w:ascii="Arial" w:hAnsi="Arial" w:cs="Arial"/>
        </w:rPr>
        <w:t>.</w:t>
      </w:r>
    </w:p>
    <w:p w14:paraId="0570EA56" w14:textId="225FC513" w:rsidR="0035009A" w:rsidRDefault="000548D3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4F1838CD" wp14:editId="442995D4">
                <wp:simplePos x="0" y="0"/>
                <wp:positionH relativeFrom="column">
                  <wp:posOffset>1549400</wp:posOffset>
                </wp:positionH>
                <wp:positionV relativeFrom="paragraph">
                  <wp:posOffset>128270</wp:posOffset>
                </wp:positionV>
                <wp:extent cx="2051050" cy="1781810"/>
                <wp:effectExtent l="0" t="0" r="0" b="97790"/>
                <wp:wrapThrough wrapText="bothSides">
                  <wp:wrapPolygon edited="0">
                    <wp:start x="9362" y="0"/>
                    <wp:lineTo x="6687" y="5234"/>
                    <wp:lineTo x="5082" y="6466"/>
                    <wp:lineTo x="535" y="12624"/>
                    <wp:lineTo x="535" y="15088"/>
                    <wp:lineTo x="2942" y="15703"/>
                    <wp:lineTo x="6152" y="20014"/>
                    <wp:lineTo x="9630" y="22170"/>
                    <wp:lineTo x="9897" y="22478"/>
                    <wp:lineTo x="10967" y="22478"/>
                    <wp:lineTo x="11235" y="22170"/>
                    <wp:lineTo x="14712" y="20014"/>
                    <wp:lineTo x="17922" y="15703"/>
                    <wp:lineTo x="20864" y="14164"/>
                    <wp:lineTo x="20864" y="10469"/>
                    <wp:lineTo x="18189" y="9853"/>
                    <wp:lineTo x="15515" y="6466"/>
                    <wp:lineTo x="14177" y="5234"/>
                    <wp:lineTo x="11502" y="0"/>
                    <wp:lineTo x="9362" y="0"/>
                  </wp:wrapPolygon>
                </wp:wrapThrough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050" cy="1781810"/>
                          <a:chOff x="273922" y="-59316"/>
                          <a:chExt cx="3049651" cy="2773941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50" name="Group 250"/>
                        <wpg:cNvGrpSpPr/>
                        <wpg:grpSpPr>
                          <a:xfrm>
                            <a:off x="525145" y="285115"/>
                            <a:ext cx="2431838" cy="2429510"/>
                            <a:chOff x="168910" y="0"/>
                            <a:chExt cx="2431838" cy="2429510"/>
                          </a:xfrm>
                        </wpg:grpSpPr>
                        <wps:wsp>
                          <wps:cNvPr id="251" name="Oval 251"/>
                          <wps:cNvSpPr/>
                          <wps:spPr>
                            <a:xfrm>
                              <a:off x="389891" y="236855"/>
                              <a:ext cx="1989454" cy="1989109"/>
                            </a:xfrm>
                            <a:prstGeom prst="ellipse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Straight Connector 252"/>
                          <wps:cNvCnPr/>
                          <wps:spPr>
                            <a:xfrm>
                              <a:off x="168910" y="1244600"/>
                              <a:ext cx="2431838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Straight Connector 253"/>
                          <wps:cNvCnPr/>
                          <wps:spPr>
                            <a:xfrm>
                              <a:off x="1388745" y="0"/>
                              <a:ext cx="0" cy="242951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4" name="Text Box 254"/>
                        <wps:cNvSpPr txBox="1"/>
                        <wps:spPr>
                          <a:xfrm>
                            <a:off x="2858415" y="1287073"/>
                            <a:ext cx="465158" cy="421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FB5349" w14:textId="77777777" w:rsidR="006C6AB2" w:rsidRPr="000A0B2D" w:rsidRDefault="006C6AB2" w:rsidP="008A44D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 w:rsidRPr="000A0B2D">
                                <w:rPr>
                                  <w:rFonts w:ascii="Arial" w:hAnsi="Arial" w:cs="Arial"/>
                                  <w:i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5" name="Text Box 255"/>
                        <wps:cNvSpPr txBox="1"/>
                        <wps:spPr>
                          <a:xfrm>
                            <a:off x="1556830" y="-59316"/>
                            <a:ext cx="426029" cy="432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B6F27B" w14:textId="77777777" w:rsidR="006C6AB2" w:rsidRPr="000F5595" w:rsidRDefault="006C6AB2" w:rsidP="008A44D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 w:rsidRPr="000F5595">
                                <w:rPr>
                                  <w:rFonts w:ascii="Arial" w:hAnsi="Arial" w:cs="Arial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" name="Oval 256"/>
                        <wps:cNvSpPr/>
                        <wps:spPr>
                          <a:xfrm>
                            <a:off x="700405" y="148272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Oval 257"/>
                        <wps:cNvSpPr/>
                        <wps:spPr>
                          <a:xfrm>
                            <a:off x="1698625" y="148018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Oval 258"/>
                        <wps:cNvSpPr/>
                        <wps:spPr>
                          <a:xfrm>
                            <a:off x="2689225" y="147764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Text Box 259"/>
                        <wps:cNvSpPr txBox="1"/>
                        <wps:spPr>
                          <a:xfrm>
                            <a:off x="273922" y="1509168"/>
                            <a:ext cx="446487" cy="4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814628" w14:textId="77777777" w:rsidR="006C6AB2" w:rsidRPr="000A0B2D" w:rsidRDefault="006C6AB2" w:rsidP="008A44D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A0B2D">
                                <w:rPr>
                                  <w:rFonts w:ascii="Arial" w:hAnsi="Arial" w:cs="Arial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2681604" y="1439391"/>
                            <a:ext cx="415372" cy="456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6D2E77" w14:textId="77777777" w:rsidR="006C6AB2" w:rsidRPr="000F5595" w:rsidRDefault="006C6AB2" w:rsidP="008A44D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5595">
                                <w:rPr>
                                  <w:rFonts w:ascii="Arial" w:hAnsi="Arial" w:cs="Arial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Text Box 261"/>
                        <wps:cNvSpPr txBox="1"/>
                        <wps:spPr>
                          <a:xfrm>
                            <a:off x="1403144" y="1438016"/>
                            <a:ext cx="435819" cy="390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9C8570" w14:textId="77777777" w:rsidR="006C6AB2" w:rsidRPr="000F5595" w:rsidRDefault="006C6AB2" w:rsidP="008A44D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5595"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9" o:spid="_x0000_s1207" style="position:absolute;left:0;text-align:left;margin-left:122pt;margin-top:10.1pt;width:161.5pt;height:140.3pt;z-index:251712512;mso-width-relative:margin;mso-height-relative:margin" coordorigin="273922,-59316" coordsize="3049651,277394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">
                <v:group id="Group 250" o:spid="_x0000_s1208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NS1D3DAAAA3AAAAA8A&#10;AAAAAAAAAAAAAAAAqQIAAGRycy9kb3ducmV2LnhtbFBLBQYAAAAABAAEAPoAAACZAwAAAAA=&#10;">
                  <v:oval id="Oval 251" o:spid="_x0000_s1209" style="position:absolute;left:389891;top:236855;width:1989454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nijqxQAA&#10;ANwAAAAPAAAAZHJzL2Rvd25yZXYueG1sRI9PawIxFMTvBb9DeEIvpWZVFNkaRYrFvVjwD+31kbxu&#10;lm5elk3qrt/eCAWPw8z8hlmue1eLC7Wh8qxgPMpAEGtvKi4VnE8frwsQISIbrD2TgisFWK8GT0vM&#10;je/4QJdjLEWCcMhRgY2xyaUM2pLDMPINcfJ+fOswJtmW0rTYJbir5STL5tJhxWnBYkPvlvTv8c8p&#10;6Lyuvl8KOd/Mpif7WXxt93q3Vep52G/eQETq4yP83y6MgslsDPcz6QjI1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eeKOrFAAAA3AAAAA8AAAAAAAAAAAAAAAAAlwIAAGRycy9k&#10;b3ducmV2LnhtbFBLBQYAAAAABAAEAPUAAACJAwAAAAA=&#10;" filled="f" strokecolor="#4579b8 [3044]" strokeweight="1pt">
                    <v:shadow on="t" opacity="22937f" mv:blur="40000f" origin=",.5" offset="0,23000emu"/>
                  </v:oval>
                  <v:line id="Straight Connector 252" o:spid="_x0000_s1210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feG8MAAADcAAAADwAAAGRycy9kb3ducmV2LnhtbESP3WrCQBSE7wu+w3IE7+rGtFWJriJC&#10;SS/9e4Bj9pgEs2dDdk3Wt3cLhV4OM/MNs94G04ieOldbVjCbJiCIC6trLhVczt/vSxDOI2tsLJOC&#10;JznYbkZva8y0HfhI/cmXIkLYZaig8r7NpHRFRQbd1LbE0bvZzqCPsiul7nCIcNPINEnm0mDNcaHC&#10;lvYVFffTwygIH/myH47PQ349PMxnfV/kJiyUmozDbgXCU/D/4b/2j1aQfqX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3X3hvDAAAA3AAAAA8AAAAAAAAAAAAA&#10;AAAAoQIAAGRycy9kb3ducmV2LnhtbFBLBQYAAAAABAAEAPkAAACRAwAAAAA=&#10;" strokecolor="#4f81bd [3204]" strokeweight="1.25pt">
                    <v:shadow on="t" opacity="24903f" mv:blur="40000f" origin=",.5" offset="0,20000emu"/>
                  </v:line>
                  <v:line id="Straight Connector 253" o:spid="_x0000_s1211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pt7gMMAAADcAAAADwAAAGRycy9kb3ducmV2LnhtbESP3YrCMBSE7xd8h3AE79ZUXX+oRpGF&#10;pXvp3wMcm2NbbE5KE9v49mZhwcthZr5hNrtgatFR6yrLCibjBARxbnXFhYLL+edzBcJ5ZI21ZVLw&#10;JAe77eBjg6m2PR+pO/lCRAi7FBWU3jeplC4vyaAb24Y4ejfbGvRRtoXULfYRbmo5TZKFNFhxXCix&#10;oe+S8vvpYRSEWbbq+uPzkF0PD/NV3ZeZCUulRsOwX4PwFPw7/N/+1Qqm8xn8nYlHQG5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Kbe4DDAAAA3AAAAA8AAAAAAAAAAAAA&#10;AAAAoQIAAGRycy9kb3ducmV2LnhtbFBLBQYAAAAABAAEAPkAAACRAwAAAAA=&#10;" strokecolor="#4f81bd [3204]" strokeweight="1.25pt">
                    <v:shadow on="t" opacity="24903f" mv:blur="40000f" origin=",.5" offset="0,20000emu"/>
                  </v:line>
                </v:group>
                <v:shape id="Text Box 254" o:spid="_x0000_s1212" type="#_x0000_t202" style="position:absolute;left:2858415;top:1287073;width:465158;height:42118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/VeCxAAA&#10;ANwAAAAPAAAAZHJzL2Rvd25yZXYueG1sRI9Ba8JAFITvgv9heYXezG7FSJtmFWkRerKYtoK3R/aZ&#10;hGbfhuxq4r/vCkKPw8x8w+Tr0bbiQr1vHGt4ShQI4tKZhisN31/b2TMIH5ANto5Jw5U8rFfTSY6Z&#10;cQPv6VKESkQI+ww11CF0mZS+rMmiT1xHHL2T6y2GKPtKmh6HCLetnCu1lBYbjgs1dvRWU/lbnK2G&#10;n93peFioz+rdpt3gRiXZvkitHx/GzSuIQGP4D9/bH0bDPF3A7Uw8AnL1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/1XgsQAAADcAAAADwAAAAAAAAAAAAAAAACXAgAAZHJzL2Rv&#10;d25yZXYueG1sUEsFBgAAAAAEAAQA9QAAAIgDAAAAAA==&#10;" filled="f" stroked="f">
                  <v:textbox>
                    <w:txbxContent>
                      <w:p w14:paraId="5BFB5349" w14:textId="77777777" w:rsidR="006C6AB2" w:rsidRPr="000A0B2D" w:rsidRDefault="006C6AB2" w:rsidP="008A44D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0A0B2D">
                          <w:rPr>
                            <w:rFonts w:ascii="Arial" w:hAnsi="Arial" w:cs="Arial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255" o:spid="_x0000_s1213" type="#_x0000_t202" style="position:absolute;left:1556830;top:-59316;width:426029;height:4329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sfIZxAAA&#10;ANwAAAAPAAAAZHJzL2Rvd25yZXYueG1sRI9Pi8IwFMTvC36H8ARva6LYxe0aRRTBk7L+Wdjbo3m2&#10;xealNNHWb28WFjwOM/MbZrbobCXu1PjSsYbRUIEgzpwpOddwOm7epyB8QDZYOSYND/KwmPfeZpga&#10;1/I33Q8hFxHCPkUNRQh1KqXPCrLoh64mjt7FNRZDlE0uTYNthNtKjpX6kBZLjgsF1rQqKLseblbD&#10;eXf5/Zmofb62Sd26Tkm2n1LrQb9bfoEI1IVX+L+9NRrGSQJ/Z+IRkPM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LHyGcQAAADcAAAADwAAAAAAAAAAAAAAAACXAgAAZHJzL2Rv&#10;d25yZXYueG1sUEsFBgAAAAAEAAQA9QAAAIgDAAAAAA==&#10;" filled="f" stroked="f">
                  <v:textbox>
                    <w:txbxContent>
                      <w:p w14:paraId="53B6F27B" w14:textId="77777777" w:rsidR="006C6AB2" w:rsidRPr="000F5595" w:rsidRDefault="006C6AB2" w:rsidP="008A44D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0F5595">
                          <w:rPr>
                            <w:rFonts w:ascii="Arial" w:hAnsi="Arial" w:cs="Arial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oval id="Oval 256" o:spid="_x0000_s1214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6gfBxQAA&#10;ANwAAAAPAAAAZHJzL2Rvd25yZXYueG1sRI9Ba8JAFITvhf6H5RW8SN00YCjRNaSCoMdGKT0+s88k&#10;Nvs2za4m/feuIPQ4zMw3zDIbTSuu1LvGsoK3WQSCuLS64UrBYb95fQfhPLLG1jIp+CMH2er5aYmp&#10;tgN/0rXwlQgQdikqqL3vUildWZNBN7MdcfBOtjfog+wrqXscAty0Mo6iRBpsOCzU2NG6pvKnuBgF&#10;H1Qm8XF3Xk83+fD17Ys5/k47pSYvY74A4Wn0/+FHe6sVxPME7mfCEZ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PqB8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57" o:spid="_x0000_s1215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pqJa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ZDqH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KaiW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58" o:spid="_x0000_s1216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OTYowgAA&#10;ANwAAAAPAAAAZHJzL2Rvd25yZXYueG1sRE9Na4NAEL0X8h+WCfQS6hrBUGw2IRGE5hhbSo9Td6q2&#10;7qxxN2r+ffZQ6PHxvrf72XRipMG1lhWsoxgEcWV1y7WC97fi6RmE88gaO8uk4EYO9rvFwxYzbSc+&#10;01j6WoQQdhkqaLzvMyld1ZBBF9meOHDfdjDoAxxqqQecQrjpZBLHG2mw5dDQYE95Q9VveTUKjlRt&#10;kq/TT74qDtPHpy9TvKx6pR6X8+EFhKfZ/4v/3K9aQZKG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05Nij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259" o:spid="_x0000_s1217" type="#_x0000_t202" style="position:absolute;left:273922;top:1509168;width:446487;height:436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/Pgc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Iln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fz4HMQAAADcAAAADwAAAAAAAAAAAAAAAACXAgAAZHJzL2Rv&#10;d25yZXYueG1sUEsFBgAAAAAEAAQA9QAAAIgDAAAAAA==&#10;" filled="f" stroked="f">
                  <v:textbox>
                    <w:txbxContent>
                      <w:p w14:paraId="2C814628" w14:textId="77777777" w:rsidR="006C6AB2" w:rsidRPr="000A0B2D" w:rsidRDefault="006C6AB2" w:rsidP="008A44D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A0B2D">
                          <w:rPr>
                            <w:rFonts w:ascii="Arial" w:hAnsi="Arial" w:cs="Arial"/>
                          </w:rPr>
                          <w:t>P</w:t>
                        </w:r>
                      </w:p>
                    </w:txbxContent>
                  </v:textbox>
                </v:shape>
                <v:shape id="Text Box 260" o:spid="_x0000_s1218" type="#_x0000_t202" style="position:absolute;left:2681604;top:1439391;width:415372;height:4566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qps8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Nhnsb5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qqbPMEAAADcAAAADwAAAAAAAAAAAAAAAACXAgAAZHJzL2Rvd25y&#10;ZXYueG1sUEsFBgAAAAAEAAQA9QAAAIUDAAAAAA==&#10;" filled="f" stroked="f">
                  <v:textbox>
                    <w:txbxContent>
                      <w:p w14:paraId="766D2E77" w14:textId="77777777" w:rsidR="006C6AB2" w:rsidRPr="000F5595" w:rsidRDefault="006C6AB2" w:rsidP="008A44D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5595">
                          <w:rPr>
                            <w:rFonts w:ascii="Arial" w:hAnsi="Arial" w:cs="Arial"/>
                          </w:rPr>
                          <w:t>Q</w:t>
                        </w:r>
                      </w:p>
                    </w:txbxContent>
                  </v:textbox>
                </v:shape>
                <v:shape id="Text Box 261" o:spid="_x0000_s1219" type="#_x0000_t202" style="position:absolute;left:1403144;top:1438016;width:435819;height:3908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5j6n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eZr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eY+p8QAAADcAAAADwAAAAAAAAAAAAAAAACXAgAAZHJzL2Rv&#10;d25yZXYueG1sUEsFBgAAAAAEAAQA9QAAAIgDAAAAAA==&#10;" filled="f" stroked="f">
                  <v:textbox>
                    <w:txbxContent>
                      <w:p w14:paraId="559C8570" w14:textId="77777777" w:rsidR="006C6AB2" w:rsidRPr="000F5595" w:rsidRDefault="006C6AB2" w:rsidP="008A44D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5595"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57DA9725" w14:textId="77777777" w:rsidR="0035009A" w:rsidRDefault="0035009A" w:rsidP="00910B67">
      <w:pPr>
        <w:ind w:left="67"/>
        <w:rPr>
          <w:rFonts w:ascii="Arial" w:hAnsi="Arial" w:cs="Arial"/>
        </w:rPr>
      </w:pPr>
    </w:p>
    <w:p w14:paraId="77E53F3A" w14:textId="56B55001" w:rsidR="0035009A" w:rsidRDefault="007A5E72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2A740C9" wp14:editId="000FF734">
                <wp:simplePos x="0" y="0"/>
                <wp:positionH relativeFrom="column">
                  <wp:posOffset>1840230</wp:posOffset>
                </wp:positionH>
                <wp:positionV relativeFrom="paragraph">
                  <wp:posOffset>142240</wp:posOffset>
                </wp:positionV>
                <wp:extent cx="1360170" cy="1202055"/>
                <wp:effectExtent l="0" t="0" r="36830" b="0"/>
                <wp:wrapThrough wrapText="bothSides">
                  <wp:wrapPolygon edited="0">
                    <wp:start x="10891" y="0"/>
                    <wp:lineTo x="10891" y="456"/>
                    <wp:lineTo x="19765" y="7303"/>
                    <wp:lineTo x="20975" y="11410"/>
                    <wp:lineTo x="21782" y="11410"/>
                    <wp:lineTo x="21782" y="7303"/>
                    <wp:lineTo x="15328" y="456"/>
                    <wp:lineTo x="14924" y="0"/>
                    <wp:lineTo x="10891" y="0"/>
                  </wp:wrapPolygon>
                </wp:wrapThrough>
                <wp:docPr id="262" name="Arc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0170" cy="1202055"/>
                        </a:xfrm>
                        <a:prstGeom prst="arc">
                          <a:avLst>
                            <a:gd name="adj1" fmla="val 16200000"/>
                            <a:gd name="adj2" fmla="val 247455"/>
                          </a:avLst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  <a:tailEnd type="none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2" o:spid="_x0000_s1026" style="position:absolute;margin-left:144.9pt;margin-top:11.2pt;width:107.1pt;height:94.6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60170,12020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" path="m680085,0nsc854393,,1022047,59148,1148434,165234,1297631,290465,1374650,468660,1357917,649905l680085,601028,680085,0xem680085,0nfc854393,,1022047,59148,1148434,165234,1297631,290465,1374650,468660,1357917,649905e" filled="f" strokecolor="#f79646 [3209]" strokeweight="1.5pt">
                <v:stroke dashstyle="dash"/>
                <v:path arrowok="t" o:connecttype="custom" o:connectlocs="680085,0;1148434,165234;1357917,649905" o:connectangles="0,0,0"/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311599D" wp14:editId="75DED14A">
                <wp:simplePos x="0" y="0"/>
                <wp:positionH relativeFrom="column">
                  <wp:posOffset>1129030</wp:posOffset>
                </wp:positionH>
                <wp:positionV relativeFrom="paragraph">
                  <wp:posOffset>129540</wp:posOffset>
                </wp:positionV>
                <wp:extent cx="1404620" cy="1403350"/>
                <wp:effectExtent l="0" t="76200" r="68580" b="0"/>
                <wp:wrapThrough wrapText="bothSides">
                  <wp:wrapPolygon edited="0">
                    <wp:start x="17577" y="-1173"/>
                    <wp:lineTo x="17186" y="0"/>
                    <wp:lineTo x="15624" y="5864"/>
                    <wp:lineTo x="15624" y="6255"/>
                    <wp:lineTo x="9765" y="11338"/>
                    <wp:lineTo x="11718" y="11338"/>
                    <wp:lineTo x="16014" y="5864"/>
                    <wp:lineTo x="22264" y="5864"/>
                    <wp:lineTo x="22264" y="-1173"/>
                    <wp:lineTo x="17577" y="-1173"/>
                  </wp:wrapPolygon>
                </wp:wrapThrough>
                <wp:docPr id="267" name="Arc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4620" cy="1403350"/>
                        </a:xfrm>
                        <a:prstGeom prst="arc">
                          <a:avLst>
                            <a:gd name="adj1" fmla="val 16236964"/>
                            <a:gd name="adj2" fmla="val 0"/>
                          </a:avLst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</a:ln>
                        <a:effectLst/>
                        <a:scene3d>
                          <a:camera prst="orthographicFront">
                            <a:rot lat="0" lon="10800000" rev="0"/>
                          </a:camera>
                          <a:lightRig rig="threePt" dir="t"/>
                        </a:scene3d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7" o:spid="_x0000_s1026" style="position:absolute;margin-left:88.9pt;margin-top:10.2pt;width:110.6pt;height:110.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4620,14033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" path="m709855,40nsc1094765,4171,1404620,317091,1404620,701675l702310,701675,709855,40xem709855,40nfc1094765,4171,1404620,317091,1404620,701675e" filled="f" strokecolor="#f79646 [3209]" strokeweight="1.5pt">
                <v:stroke dashstyle="dash"/>
                <v:path arrowok="t" o:connecttype="custom" o:connectlocs="709855,40;1404620,701675" o:connectangles="0,0"/>
                <w10:wrap type="through"/>
              </v:shape>
            </w:pict>
          </mc:Fallback>
        </mc:AlternateContent>
      </w:r>
      <w:r w:rsidR="000F5595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51545FD" wp14:editId="7E049632">
                <wp:simplePos x="0" y="0"/>
                <wp:positionH relativeFrom="column">
                  <wp:posOffset>1850390</wp:posOffset>
                </wp:positionH>
                <wp:positionV relativeFrom="paragraph">
                  <wp:posOffset>463550</wp:posOffset>
                </wp:positionV>
                <wp:extent cx="682625" cy="652145"/>
                <wp:effectExtent l="50800" t="25400" r="79375" b="109855"/>
                <wp:wrapThrough wrapText="bothSides">
                  <wp:wrapPolygon edited="0">
                    <wp:start x="4822" y="-841"/>
                    <wp:lineTo x="-1607" y="0"/>
                    <wp:lineTo x="-1607" y="19350"/>
                    <wp:lineTo x="5626" y="24397"/>
                    <wp:lineTo x="16074" y="24397"/>
                    <wp:lineTo x="16878" y="23556"/>
                    <wp:lineTo x="23308" y="14302"/>
                    <wp:lineTo x="23308" y="11778"/>
                    <wp:lineTo x="20093" y="4206"/>
                    <wp:lineTo x="16878" y="-841"/>
                    <wp:lineTo x="4822" y="-841"/>
                  </wp:wrapPolygon>
                </wp:wrapThrough>
                <wp:docPr id="266" name="Oval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625" cy="652145"/>
                        </a:xfrm>
                        <a:prstGeom prst="ellipse">
                          <a:avLst/>
                        </a:prstGeom>
                        <a:noFill/>
                        <a:ln w="31750">
                          <a:solidFill>
                            <a:schemeClr val="accent6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66" o:spid="_x0000_s1026" style="position:absolute;margin-left:145.7pt;margin-top:36.5pt;width:53.75pt;height:51.3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" filled="f" strokecolor="#f79646 [3209]" strokeweight="2.5pt">
                <v:shadow on="t" opacity="22937f" mv:blur="40000f" origin=",.5" offset="0,23000emu"/>
                <w10:wrap type="through"/>
              </v:oval>
            </w:pict>
          </mc:Fallback>
        </mc:AlternateContent>
      </w:r>
    </w:p>
    <w:p w14:paraId="30B79DA4" w14:textId="5A359F03" w:rsidR="0035009A" w:rsidRDefault="0035009A" w:rsidP="00910B67">
      <w:pPr>
        <w:ind w:left="67"/>
        <w:rPr>
          <w:rFonts w:ascii="Arial" w:hAnsi="Arial" w:cs="Arial"/>
        </w:rPr>
      </w:pPr>
    </w:p>
    <w:p w14:paraId="0F2762F0" w14:textId="2EFB7F31" w:rsidR="0035009A" w:rsidRDefault="0035009A" w:rsidP="00910B67">
      <w:pPr>
        <w:ind w:left="67"/>
        <w:rPr>
          <w:rFonts w:ascii="Arial" w:hAnsi="Arial" w:cs="Arial"/>
        </w:rPr>
      </w:pPr>
    </w:p>
    <w:p w14:paraId="750B5A2A" w14:textId="5F590990" w:rsidR="0035009A" w:rsidRDefault="0049457A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D8E71D0" wp14:editId="3A5CA2DA">
                <wp:simplePos x="0" y="0"/>
                <wp:positionH relativeFrom="column">
                  <wp:posOffset>1016000</wp:posOffset>
                </wp:positionH>
                <wp:positionV relativeFrom="paragraph">
                  <wp:posOffset>115570</wp:posOffset>
                </wp:positionV>
                <wp:extent cx="1477010" cy="1423670"/>
                <wp:effectExtent l="0" t="0" r="173990" b="0"/>
                <wp:wrapThrough wrapText="bothSides">
                  <wp:wrapPolygon edited="0">
                    <wp:start x="11144" y="0"/>
                    <wp:lineTo x="11144" y="1156"/>
                    <wp:lineTo x="12629" y="6937"/>
                    <wp:lineTo x="12629" y="7322"/>
                    <wp:lineTo x="18944" y="11946"/>
                    <wp:lineTo x="19316" y="12717"/>
                    <wp:lineTo x="23773" y="12717"/>
                    <wp:lineTo x="15230" y="7322"/>
                    <wp:lineTo x="14858" y="6937"/>
                    <wp:lineTo x="12629" y="0"/>
                    <wp:lineTo x="11144" y="0"/>
                  </wp:wrapPolygon>
                </wp:wrapThrough>
                <wp:docPr id="268" name="Arc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010" cy="1423670"/>
                        </a:xfrm>
                        <a:prstGeom prst="arc">
                          <a:avLst/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  <a:tailEnd type="arrow"/>
                        </a:ln>
                        <a:effectLst/>
                        <a:scene3d>
                          <a:camera prst="orthographicFront">
                            <a:rot lat="10800000" lon="10800000" rev="0"/>
                          </a:camera>
                          <a:lightRig rig="threePt" dir="t"/>
                        </a:scene3d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8" o:spid="_x0000_s1026" style="position:absolute;margin-left:80pt;margin-top:9.1pt;width:116.3pt;height:112.1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77010,14236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" path="m738505,0nsc1146370,,1477010,318699,1477010,711835l738505,711835,738505,0xem738505,0nfc1146370,,1477010,318699,1477010,711835e" filled="f" strokecolor="#f79646 [3209]" strokeweight="1.5pt">
                <v:stroke dashstyle="dash" endarrow="open"/>
                <v:path arrowok="t" o:connecttype="custom" o:connectlocs="738505,0;1477010,711835" o:connectangles="0,0"/>
                <w10:wrap type="through"/>
              </v:shape>
            </w:pict>
          </mc:Fallback>
        </mc:AlternateContent>
      </w:r>
      <w:r w:rsidR="000548D3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F848764" wp14:editId="75D0B9D1">
                <wp:simplePos x="0" y="0"/>
                <wp:positionH relativeFrom="column">
                  <wp:posOffset>3822065</wp:posOffset>
                </wp:positionH>
                <wp:positionV relativeFrom="paragraph">
                  <wp:posOffset>28575</wp:posOffset>
                </wp:positionV>
                <wp:extent cx="787400" cy="508000"/>
                <wp:effectExtent l="0" t="0" r="0" b="0"/>
                <wp:wrapSquare wrapText="bothSides"/>
                <wp:docPr id="269" name="Text Box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A03DA7" w14:textId="657415A8" w:rsidR="006C6AB2" w:rsidRPr="003B3FB2" w:rsidRDefault="006C6AB2" w:rsidP="000548D3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9" o:spid="_x0000_s1220" type="#_x0000_t202" style="position:absolute;left:0;text-align:left;margin-left:300.95pt;margin-top:2.25pt;width:62pt;height:40pt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" filled="f" stroked="f">
                <v:textbox>
                  <w:txbxContent>
                    <w:p w14:paraId="14A03DA7" w14:textId="657415A8" w:rsidR="0042220E" w:rsidRPr="003B3FB2" w:rsidRDefault="00CE6152" w:rsidP="000548D3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F8EFA50" w14:textId="18CBCF64" w:rsidR="0035009A" w:rsidRDefault="000548D3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DDFFF93" wp14:editId="4D721C0B">
                <wp:simplePos x="0" y="0"/>
                <wp:positionH relativeFrom="column">
                  <wp:posOffset>1809115</wp:posOffset>
                </wp:positionH>
                <wp:positionV relativeFrom="paragraph">
                  <wp:posOffset>68580</wp:posOffset>
                </wp:positionV>
                <wp:extent cx="1410335" cy="1248410"/>
                <wp:effectExtent l="0" t="76200" r="62865" b="0"/>
                <wp:wrapThrough wrapText="bothSides">
                  <wp:wrapPolygon edited="0">
                    <wp:start x="20229" y="-1318"/>
                    <wp:lineTo x="18673" y="6592"/>
                    <wp:lineTo x="18284" y="6592"/>
                    <wp:lineTo x="9725" y="12305"/>
                    <wp:lineTo x="14783" y="12305"/>
                    <wp:lineTo x="21785" y="10108"/>
                    <wp:lineTo x="22174" y="-1318"/>
                    <wp:lineTo x="20229" y="-1318"/>
                  </wp:wrapPolygon>
                </wp:wrapThrough>
                <wp:docPr id="264" name="Arc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0335" cy="1248410"/>
                        </a:xfrm>
                        <a:prstGeom prst="arc">
                          <a:avLst>
                            <a:gd name="adj1" fmla="val 16199997"/>
                            <a:gd name="adj2" fmla="val 247455"/>
                          </a:avLst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  <a:tailEnd type="none"/>
                        </a:ln>
                        <a:effectLst/>
                        <a:scene3d>
                          <a:camera prst="orthographicFront">
                            <a:rot lat="10800000" lon="0" rev="0"/>
                          </a:camera>
                          <a:lightRig rig="threePt" dir="t"/>
                        </a:scene3d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4" o:spid="_x0000_s1026" style="position:absolute;margin-left:142.45pt;margin-top:5.4pt;width:111.05pt;height:98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10335,12484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" path="m705167,0nsc886101,,1060112,61563,1191204,171953,1345617,301982,1425311,486853,1408008,674884l705168,624205c705168,416137,705167,208068,705167,0xem705167,0nfc886101,,1060112,61563,1191204,171953,1345617,301982,1425311,486853,1408008,674884e" filled="f" strokecolor="#f79646 [3209]" strokeweight="1.5pt">
                <v:stroke dashstyle="dash"/>
                <v:path arrowok="t" o:connecttype="custom" o:connectlocs="705167,0;1191204,171953;1408008,674884" o:connectangles="0,0,0"/>
                <w10:wrap type="through"/>
              </v:shape>
            </w:pict>
          </mc:Fallback>
        </mc:AlternateContent>
      </w:r>
    </w:p>
    <w:p w14:paraId="3B25AF0C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FB92CFD" w14:textId="40A517E0" w:rsidR="0035009A" w:rsidRDefault="0035009A" w:rsidP="00910B67">
      <w:pPr>
        <w:ind w:left="67"/>
        <w:rPr>
          <w:rFonts w:ascii="Arial" w:hAnsi="Arial" w:cs="Arial"/>
        </w:rPr>
      </w:pPr>
    </w:p>
    <w:p w14:paraId="6DFFA047" w14:textId="77777777" w:rsidR="0035009A" w:rsidRDefault="0035009A" w:rsidP="00910B67">
      <w:pPr>
        <w:ind w:left="67"/>
        <w:rPr>
          <w:rFonts w:ascii="Arial" w:hAnsi="Arial" w:cs="Arial"/>
        </w:rPr>
      </w:pPr>
    </w:p>
    <w:p w14:paraId="02B4B0BE" w14:textId="2056F105" w:rsidR="0035009A" w:rsidRDefault="0035009A" w:rsidP="00910B67">
      <w:pPr>
        <w:ind w:left="67"/>
        <w:rPr>
          <w:rFonts w:ascii="Arial" w:hAnsi="Arial" w:cs="Arial"/>
        </w:rPr>
      </w:pPr>
    </w:p>
    <w:p w14:paraId="68ED20B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C0C24EE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8F1AE4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AB6CDC0" w14:textId="402E4C6A" w:rsidR="0035009A" w:rsidRDefault="000548D3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 xml:space="preserve">Finally, the trajectory is contracted </w:t>
      </w:r>
      <w:r w:rsidR="008A307E">
        <w:rPr>
          <w:rFonts w:ascii="Arial" w:hAnsi="Arial" w:cs="Arial"/>
        </w:rPr>
        <w:t xml:space="preserve">continuously </w:t>
      </w:r>
      <w:r>
        <w:rPr>
          <w:rFonts w:ascii="Arial" w:hAnsi="Arial" w:cs="Arial"/>
        </w:rPr>
        <w:t>to a point.</w:t>
      </w:r>
    </w:p>
    <w:p w14:paraId="32002C4C" w14:textId="77777777" w:rsidR="0035009A" w:rsidRDefault="0035009A" w:rsidP="00910B67">
      <w:pPr>
        <w:ind w:left="67"/>
        <w:rPr>
          <w:rFonts w:ascii="Arial" w:hAnsi="Arial" w:cs="Arial"/>
        </w:rPr>
      </w:pPr>
    </w:p>
    <w:p w14:paraId="4BB02884" w14:textId="66E04CC3" w:rsidR="0035009A" w:rsidRDefault="0042220E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45EDC77B" wp14:editId="34230853">
                <wp:simplePos x="0" y="0"/>
                <wp:positionH relativeFrom="column">
                  <wp:posOffset>1612900</wp:posOffset>
                </wp:positionH>
                <wp:positionV relativeFrom="paragraph">
                  <wp:posOffset>40640</wp:posOffset>
                </wp:positionV>
                <wp:extent cx="1943100" cy="1775460"/>
                <wp:effectExtent l="0" t="0" r="0" b="78740"/>
                <wp:wrapThrough wrapText="bothSides">
                  <wp:wrapPolygon edited="0">
                    <wp:start x="9035" y="0"/>
                    <wp:lineTo x="5647" y="5253"/>
                    <wp:lineTo x="4235" y="6798"/>
                    <wp:lineTo x="2259" y="9579"/>
                    <wp:lineTo x="565" y="12361"/>
                    <wp:lineTo x="565" y="14524"/>
                    <wp:lineTo x="2259" y="16069"/>
                    <wp:lineTo x="5647" y="20086"/>
                    <wp:lineTo x="9318" y="21940"/>
                    <wp:lineTo x="9600" y="22249"/>
                    <wp:lineTo x="10729" y="22249"/>
                    <wp:lineTo x="11012" y="21940"/>
                    <wp:lineTo x="14682" y="20086"/>
                    <wp:lineTo x="18071" y="16069"/>
                    <wp:lineTo x="18071" y="15142"/>
                    <wp:lineTo x="20612" y="13288"/>
                    <wp:lineTo x="20612" y="10506"/>
                    <wp:lineTo x="18353" y="10197"/>
                    <wp:lineTo x="16376" y="7107"/>
                    <wp:lineTo x="14682" y="5253"/>
                    <wp:lineTo x="11576" y="0"/>
                    <wp:lineTo x="9035" y="0"/>
                  </wp:wrapPolygon>
                </wp:wrapThrough>
                <wp:docPr id="272" name="Group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775460"/>
                          <a:chOff x="380614" y="-49430"/>
                          <a:chExt cx="2889142" cy="276405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73" name="Group 273"/>
                        <wpg:cNvGrpSpPr/>
                        <wpg:grpSpPr>
                          <a:xfrm>
                            <a:off x="525145" y="285115"/>
                            <a:ext cx="2431838" cy="2429510"/>
                            <a:chOff x="168910" y="0"/>
                            <a:chExt cx="2431838" cy="2429510"/>
                          </a:xfrm>
                        </wpg:grpSpPr>
                        <wps:wsp>
                          <wps:cNvPr id="274" name="Oval 274"/>
                          <wps:cNvSpPr/>
                          <wps:spPr>
                            <a:xfrm>
                              <a:off x="389890" y="236855"/>
                              <a:ext cx="1989455" cy="1989109"/>
                            </a:xfrm>
                            <a:prstGeom prst="ellipse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Straight Connector 275"/>
                          <wps:cNvCnPr/>
                          <wps:spPr>
                            <a:xfrm>
                              <a:off x="168910" y="1244600"/>
                              <a:ext cx="2431838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1388745" y="0"/>
                              <a:ext cx="0" cy="242951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77" name="Text Box 277"/>
                        <wps:cNvSpPr txBox="1"/>
                        <wps:spPr>
                          <a:xfrm>
                            <a:off x="2867857" y="1296959"/>
                            <a:ext cx="401899" cy="4340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1A46E2" w14:textId="77777777" w:rsidR="006C6AB2" w:rsidRPr="006C6AB2" w:rsidRDefault="006C6AB2" w:rsidP="0042220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 w:rsidRPr="006C6AB2">
                                <w:rPr>
                                  <w:rFonts w:ascii="Arial" w:hAnsi="Arial" w:cs="Arial"/>
                                  <w:i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8" name="Text Box 278"/>
                        <wps:cNvSpPr txBox="1"/>
                        <wps:spPr>
                          <a:xfrm>
                            <a:off x="1556831" y="-49430"/>
                            <a:ext cx="457187" cy="445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609A37" w14:textId="77777777" w:rsidR="006C6AB2" w:rsidRPr="006C6AB2" w:rsidRDefault="006C6AB2" w:rsidP="0042220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 w:rsidRPr="006C6AB2">
                                <w:rPr>
                                  <w:rFonts w:ascii="Arial" w:hAnsi="Arial" w:cs="Arial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Oval 279"/>
                        <wps:cNvSpPr/>
                        <wps:spPr>
                          <a:xfrm>
                            <a:off x="660011" y="1442330"/>
                            <a:ext cx="166078" cy="166079"/>
                          </a:xfrm>
                          <a:prstGeom prst="ellipse">
                            <a:avLst/>
                          </a:prstGeom>
                          <a:solidFill>
                            <a:schemeClr val="accent6"/>
                          </a:solidFill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" name="Oval 280"/>
                        <wps:cNvSpPr/>
                        <wps:spPr>
                          <a:xfrm>
                            <a:off x="1698625" y="148018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1" name="Oval 281"/>
                        <wps:cNvSpPr/>
                        <wps:spPr>
                          <a:xfrm>
                            <a:off x="2689225" y="147764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Text Box 282"/>
                        <wps:cNvSpPr txBox="1"/>
                        <wps:spPr>
                          <a:xfrm>
                            <a:off x="380614" y="1469626"/>
                            <a:ext cx="462538" cy="429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20488C" w14:textId="77777777" w:rsidR="006C6AB2" w:rsidRPr="00A13D43" w:rsidRDefault="006C6AB2" w:rsidP="0042220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A13D43">
                                <w:rPr>
                                  <w:rFonts w:ascii="Arial" w:hAnsi="Arial" w:cs="Arial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Text Box 283"/>
                        <wps:cNvSpPr txBox="1"/>
                        <wps:spPr>
                          <a:xfrm>
                            <a:off x="2624954" y="1459165"/>
                            <a:ext cx="437087" cy="410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A868DE" w14:textId="77777777" w:rsidR="006C6AB2" w:rsidRPr="006C6AB2" w:rsidRDefault="006C6AB2" w:rsidP="0042220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6C6AB2">
                                <w:rPr>
                                  <w:rFonts w:ascii="Arial" w:hAnsi="Arial" w:cs="Arial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Text Box 284"/>
                        <wps:cNvSpPr txBox="1"/>
                        <wps:spPr>
                          <a:xfrm>
                            <a:off x="1381427" y="1438014"/>
                            <a:ext cx="465089" cy="45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E29DE0" w14:textId="77777777" w:rsidR="006C6AB2" w:rsidRPr="00A13D43" w:rsidRDefault="006C6AB2" w:rsidP="0042220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A13D43"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72" o:spid="_x0000_s1221" style="position:absolute;left:0;text-align:left;margin-left:127pt;margin-top:3.2pt;width:153pt;height:139.8pt;z-index:251723776;mso-width-relative:margin;mso-height-relative:margin" coordorigin="380614,-49430" coordsize="2889142,27640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">
                <v:group id="Group 273" o:spid="_x0000_s1222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4NRYq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SB5Te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g1FirGAAAA3AAA&#10;AA8AAAAAAAAAAAAAAAAAqQIAAGRycy9kb3ducmV2LnhtbFBLBQYAAAAABAAEAPoAAACcAwAAAAA=&#10;">
                  <v:oval id="Oval 274" o:spid="_x0000_s1223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XNcSxgAA&#10;ANwAAAAPAAAAZHJzL2Rvd25yZXYueG1sRI9BawIxFITvQv9DeAUvUrNaa2VrFBFL99JCtdTrI3nd&#10;LG5elk3qbv99Iwgeh5n5hlmue1eLM7Wh8qxgMs5AEGtvKi4VfB1eHxYgQkQ2WHsmBX8UYL26Gywx&#10;N77jTzrvYykShEOOCmyMTS5l0JYchrFviJP341uHMcm2lKbFLsFdLadZNpcOK04LFhvaWtKn/a9T&#10;0HldHUeFnG+eHg/2o/jeveu3nVLD+37zAiJSH2/ha7swCqbPM7icSUdArv4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sXNcSxgAAANwAAAAPAAAAAAAAAAAAAAAAAJcCAABkcnMv&#10;ZG93bnJldi54bWxQSwUGAAAAAAQABAD1AAAAigMAAAAA&#10;" filled="f" strokecolor="#4579b8 [3044]" strokeweight="1pt">
                    <v:shadow on="t" opacity="22937f" mv:blur="40000f" origin=",.5" offset="0,23000emu"/>
                  </v:oval>
                  <v:line id="Straight Connector 275" o:spid="_x0000_s1224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YsaD8MAAADcAAAADwAAAGRycy9kb3ducmV2LnhtbESP3WrCQBSE7wu+w3IE7+qmao2kriKC&#10;xEv/HuA0e5oEs2dDdk3Wt3cLhV4OM/MNs94G04ieOldbVvAxTUAQF1bXXCq4XQ/vKxDOI2tsLJOC&#10;JznYbkZva8y0HfhM/cWXIkLYZaig8r7NpHRFRQbd1LbE0fuxnUEfZVdK3eEQ4aaRsyRZSoM1x4UK&#10;W9pXVNwvD6MgzPNVP5yfp/z79DCL+p7mJqRKTcZh9wXCU/D/4b/2USuYpZ/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mLGg/DAAAA3AAAAA8AAAAAAAAAAAAA&#10;AAAAoQIAAGRycy9kb3ducmV2LnhtbFBLBQYAAAAABAAEAPkAAACRAwAAAAA=&#10;" strokecolor="#4f81bd [3204]" strokeweight="1.25pt">
                    <v:shadow on="t" opacity="24903f" mv:blur="40000f" origin=",.5" offset="0,20000emu"/>
                  </v:line>
                  <v:line id="Straight Connector 276" o:spid="_x0000_s1225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VmEeMIAAADcAAAADwAAAGRycy9kb3ducmV2LnhtbESP3YrCMBSE7xd8h3AWvFvTVbHSNYoI&#10;0r307wGOzdm22JyUJrbx7TeC4OUwM98wq00wjeipc7VlBd+TBARxYXXNpYLLef+1BOE8ssbGMil4&#10;kIPNevSxwkzbgY/Un3wpIoRdhgoq79tMSldUZNBNbEscvT/bGfRRdqXUHQ4Rbho5TZKFNFhzXKiw&#10;pV1Fxe10NwrCLF/2w/FxyK+Hu5nXtzQ3IVVq/Bm2PyA8Bf8Ov9q/WsE0XcDzTDwC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VmEeMIAAADc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</v:group>
                <v:shape id="Text Box 277" o:spid="_x0000_s1226" type="#_x0000_t202" style="position:absolute;left:2867857;top:1296959;width:401899;height:4340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mpWVxAAA&#10;ANwAAAAPAAAAZHJzL2Rvd25yZXYueG1sRI9Pi8IwFMTvgt8hPMGbJsr6Z6tRxGVhT8q664K3R/Ns&#10;i81LaaKt394Iwh6HmfkNs1y3thQ3qn3hWMNoqEAQp84UnGn4/fkczEH4gGywdEwa7uRhvep2lpgY&#10;1/A33Q4hExHCPkENeQhVIqVPc7Loh64ijt7Z1RZDlHUmTY1NhNtSjpWaSosFx4UcK9rmlF4OV6vh&#10;uDuf/t7UPvuwk6pxrZJs36XW/V67WYAI1Ib/8Kv9ZTSMZzN4nolHQK4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JqVlcQAAADcAAAADwAAAAAAAAAAAAAAAACXAgAAZHJzL2Rv&#10;d25yZXYueG1sUEsFBgAAAAAEAAQA9QAAAIgDAAAAAA==&#10;" filled="f" stroked="f">
                  <v:textbox>
                    <w:txbxContent>
                      <w:p w14:paraId="241A46E2" w14:textId="77777777" w:rsidR="006C6AB2" w:rsidRPr="006C6AB2" w:rsidRDefault="006C6AB2" w:rsidP="0042220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6C6AB2">
                          <w:rPr>
                            <w:rFonts w:ascii="Arial" w:hAnsi="Arial" w:cs="Arial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278" o:spid="_x0000_s1227" type="#_x0000_t202" style="position:absolute;left:1556831;top:-49430;width:457187;height:44584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QHnwAAA&#10;ANwAAAAPAAAAZHJzL2Rvd25yZXYueG1sRE9Ni8IwEL0L/ocwgrc1Udx1rUYRRfCk6O4K3oZmbIvN&#10;pDTRdv+9OQgeH+97vmxtKR5U+8KxhuFAgSBOnSk40/D7s/34BuEDssHSMWn4Jw/LRbczx8S4ho/0&#10;OIVMxBD2CWrIQ6gSKX2ak0U/cBVx5K6uthgirDNpamxiuC3lSKkvabHg2JBjReuc0tvpbjX87a+X&#10;81gdso39rBrXKsl2KrXu99rVDESgNrzFL/fOaBhN4tp4Jh4BuXg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QHnwAAAANwAAAAPAAAAAAAAAAAAAAAAAJcCAABkcnMvZG93bnJl&#10;di54bWxQSwUGAAAAAAQABAD1AAAAhAMAAAAA&#10;" filled="f" stroked="f">
                  <v:textbox>
                    <w:txbxContent>
                      <w:p w14:paraId="60609A37" w14:textId="77777777" w:rsidR="006C6AB2" w:rsidRPr="006C6AB2" w:rsidRDefault="006C6AB2" w:rsidP="0042220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6C6AB2">
                          <w:rPr>
                            <w:rFonts w:ascii="Arial" w:hAnsi="Arial" w:cs="Arial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oval id="Oval 279" o:spid="_x0000_s1228" style="position:absolute;left:660011;top:1442330;width:166078;height:16607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Vd7bxQAA&#10;ANwAAAAPAAAAZHJzL2Rvd25yZXYueG1sRI9Pi8IwFMTvC36H8AQvi6YKrlqNUgTRvcj65+Lt2Tzb&#10;YvNSm6jdb2+EhT0OM/MbZrZoTCkeVLvCsoJ+LwJBnFpdcKbgeFh1xyCcR9ZYWiYFv+RgMW99zDDW&#10;9sk7eux9JgKEXYwKcu+rWEqX5mTQ9WxFHLyLrQ36IOtM6hqfAW5KOYiiL2mw4LCQY0XLnNLr/m4U&#10;yDXqz0OSNDf82X1nw+HWn09bpTrtJpmC8NT4//Bfe6MVDEYTeJ8JR0DO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RV3tvFAAAA3AAAAA8AAAAAAAAAAAAAAAAAlwIAAGRycy9k&#10;b3ducmV2LnhtbFBLBQYAAAAABAAEAPUAAACJAwAAAAA=&#10;" fillcolor="#f79646 [3209]" strokecolor="#f79646 [3209]">
                  <v:shadow on="t" opacity="22937f" mv:blur="40000f" origin=",.5" offset="0,23000emu"/>
                </v:oval>
                <v:oval id="Oval 280" o:spid="_x0000_s1229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LxZpwgAA&#10;ANwAAAAPAAAAZHJzL2Rvd25yZXYueG1sRE9Na4NAEL0X+h+WCfQiyRohIjabkAaE9hhbSo5Td6o2&#10;7qxxt2r+ffZQ6PHxvrf72XRipMG1lhWsVzEI4srqlmsFH+/FMgPhPLLGzjIpuJGD/e7xYYu5thOf&#10;aCx9LUIIuxwVNN73uZSuasigW9meOHDfdjDoAxxqqQecQrjpZBLHqTTYcmhosKdjQ9Wl/DUKXqhK&#10;k6+3n2NUHKbPsy83eI16pZ4W8+EZhKfZ/4v/3K9aQZKF+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0vFmn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81" o:spid="_x0000_s1230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Y7PyxQAA&#10;ANwAAAAPAAAAZHJzL2Rvd25yZXYueG1sRI9Ba8JAFITvQv/D8gpeQt0YMEh0FSsE7NG0lB6f2dck&#10;bfZtzK5J+u+7hYLHYWa+Ybb7ybRioN41lhUsFzEI4tLqhisFb6/50xqE88gaW8uk4Icc7HcPsy1m&#10;2o58pqHwlQgQdhkqqL3vMildWZNBt7AdcfA+bW/QB9lXUvc4BrhpZRLHqTTYcFiosaNjTeV3cTMK&#10;nqlMk8vL1zHKD+P7hy9WeI06peaP02EDwtPk7+H/9kkrSNZL+DsTjoDc/Q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Jjs/L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282" o:spid="_x0000_s1231" type="#_x0000_t202" style="position:absolute;left:380614;top:1469626;width:462538;height:429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OEYqxAAA&#10;ANwAAAAPAAAAZHJzL2Rvd25yZXYueG1sRI9Pi8IwFMTvgt8hvAVvmmxxxa1GEWVhTyv+WcHbo3m2&#10;xealNFnb/fZGEDwOM/MbZr7sbCVu1PjSsYb3kQJBnDlTcq7hePgaTkH4gGywckwa/snDctHvzTE1&#10;ruUd3fYhFxHCPkUNRQh1KqXPCrLoR64mjt7FNRZDlE0uTYNthNtKJkpNpMWS40KBNa0Lyq77P6vh&#10;9+dyPo3VNt/Yj7p1nZJsP6XWg7duNQMRqAuv8LP9bTQk0wQeZ+IRkIs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ThGKsQAAADcAAAADwAAAAAAAAAAAAAAAACXAgAAZHJzL2Rv&#10;d25yZXYueG1sUEsFBgAAAAAEAAQA9QAAAIgDAAAAAA==&#10;" filled="f" stroked="f">
                  <v:textbox>
                    <w:txbxContent>
                      <w:p w14:paraId="7A20488C" w14:textId="77777777" w:rsidR="006C6AB2" w:rsidRPr="00A13D43" w:rsidRDefault="006C6AB2" w:rsidP="0042220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A13D43">
                          <w:rPr>
                            <w:rFonts w:ascii="Arial" w:hAnsi="Arial" w:cs="Arial"/>
                          </w:rPr>
                          <w:t>P</w:t>
                        </w:r>
                      </w:p>
                    </w:txbxContent>
                  </v:textbox>
                </v:shape>
                <v:shape id="Text Box 283" o:spid="_x0000_s1232" type="#_x0000_t202" style="position:absolute;left:2624954;top:1459165;width:437087;height:4102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dOOxxAAA&#10;ANwAAAAPAAAAZHJzL2Rvd25yZXYueG1sRI9bi8IwFITfF/wP4Qi+aeJlRatRZJcFn1y8gm+H5tgW&#10;m5PSZG33328EYR+HmfmGWa5bW4oH1b5wrGE4UCCIU2cKzjScjl/9GQgfkA2WjknDL3lYrzpvS0yM&#10;a3hPj0PIRISwT1BDHkKVSOnTnCz6gauIo3dztcUQZZ1JU2MT4baUI6Wm0mLBcSHHij5ySu+HH6vh&#10;vLtdLxP1nX3a96pxrZJs51LrXrfdLEAEasN/+NXeGg2j2RieZ+IRkK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nTjscQAAADcAAAADwAAAAAAAAAAAAAAAACXAgAAZHJzL2Rv&#10;d25yZXYueG1sUEsFBgAAAAAEAAQA9QAAAIgDAAAAAA==&#10;" filled="f" stroked="f">
                  <v:textbox>
                    <w:txbxContent>
                      <w:p w14:paraId="72A868DE" w14:textId="77777777" w:rsidR="006C6AB2" w:rsidRPr="006C6AB2" w:rsidRDefault="006C6AB2" w:rsidP="0042220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6C6AB2">
                          <w:rPr>
                            <w:rFonts w:ascii="Arial" w:hAnsi="Arial" w:cs="Arial"/>
                          </w:rPr>
                          <w:t>Q</w:t>
                        </w:r>
                      </w:p>
                    </w:txbxContent>
                  </v:textbox>
                </v:shape>
                <v:shape id="Text Box 284" o:spid="_x0000_s1233" type="#_x0000_t202" style="position:absolute;left:1381427;top:1438014;width:465089;height:45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nXvFxAAA&#10;ANwAAAAPAAAAZHJzL2Rvd25yZXYueG1sRI9Ba8JAFITvBf/D8gRvdVexRaObIBahp5amKnh7ZJ9J&#10;MPs2ZLdJ+u+7hUKPw8x8w+yy0Taip87XjjUs5goEceFMzaWG0+fxcQ3CB2SDjWPS8E0esnTysMPE&#10;uIE/qM9DKSKEfYIaqhDaREpfVGTRz11LHL2b6yyGKLtSmg6HCLeNXCr1LC3WHBcqbOlQUXHPv6yG&#10;89vtelmp9/LFPrWDG5Vku5Faz6bjfgsi0Bj+w3/tV6NhuV7B75l4BGT6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Z17xcQAAADcAAAADwAAAAAAAAAAAAAAAACXAgAAZHJzL2Rv&#10;d25yZXYueG1sUEsFBgAAAAAEAAQA9QAAAIgDAAAAAA==&#10;" filled="f" stroked="f">
                  <v:textbox>
                    <w:txbxContent>
                      <w:p w14:paraId="48E29DE0" w14:textId="77777777" w:rsidR="006C6AB2" w:rsidRPr="00A13D43" w:rsidRDefault="006C6AB2" w:rsidP="0042220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A13D43"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400F1FAD" w14:textId="77777777" w:rsidR="0035009A" w:rsidRDefault="0035009A" w:rsidP="00910B67">
      <w:pPr>
        <w:ind w:left="67"/>
        <w:rPr>
          <w:rFonts w:ascii="Arial" w:hAnsi="Arial" w:cs="Arial"/>
        </w:rPr>
      </w:pPr>
    </w:p>
    <w:p w14:paraId="1F3F13E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1EA6505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8325931" w14:textId="13E9FA20" w:rsidR="0035009A" w:rsidRDefault="00A13D43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7FF11E5" wp14:editId="74ADDC77">
                <wp:simplePos x="0" y="0"/>
                <wp:positionH relativeFrom="column">
                  <wp:posOffset>1845310</wp:posOffset>
                </wp:positionH>
                <wp:positionV relativeFrom="paragraph">
                  <wp:posOffset>40005</wp:posOffset>
                </wp:positionV>
                <wp:extent cx="682625" cy="652145"/>
                <wp:effectExtent l="50800" t="25400" r="79375" b="109855"/>
                <wp:wrapThrough wrapText="bothSides">
                  <wp:wrapPolygon edited="0">
                    <wp:start x="4822" y="-841"/>
                    <wp:lineTo x="-1607" y="0"/>
                    <wp:lineTo x="-1607" y="20191"/>
                    <wp:lineTo x="6430" y="24397"/>
                    <wp:lineTo x="16074" y="24397"/>
                    <wp:lineTo x="16878" y="23556"/>
                    <wp:lineTo x="23308" y="14302"/>
                    <wp:lineTo x="23308" y="10095"/>
                    <wp:lineTo x="20093" y="5048"/>
                    <wp:lineTo x="16074" y="-841"/>
                    <wp:lineTo x="4822" y="-841"/>
                  </wp:wrapPolygon>
                </wp:wrapThrough>
                <wp:docPr id="289" name="Oval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625" cy="65214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accent6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89" o:spid="_x0000_s1026" style="position:absolute;margin-left:145.3pt;margin-top:3.15pt;width:53.75pt;height:51.3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" filled="f" strokecolor="#f79646 [3209]" strokeweight="1.5pt">
                <v:stroke dashstyle="dash"/>
                <v:shadow on="t" opacity="22937f" mv:blur="40000f" origin=",.5" offset="0,23000emu"/>
                <w10:wrap type="through"/>
              </v:oval>
            </w:pict>
          </mc:Fallback>
        </mc:AlternateContent>
      </w:r>
      <w:r w:rsidR="00CE6152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32772FB" wp14:editId="122D4976">
                <wp:simplePos x="0" y="0"/>
                <wp:positionH relativeFrom="column">
                  <wp:posOffset>3864610</wp:posOffset>
                </wp:positionH>
                <wp:positionV relativeFrom="paragraph">
                  <wp:posOffset>33020</wp:posOffset>
                </wp:positionV>
                <wp:extent cx="1164590" cy="508000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459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A56DC" w14:textId="27990EEC" w:rsidR="006C6AB2" w:rsidRDefault="006C6AB2" w:rsidP="00CE6152">
                            <w:pPr>
                              <w:spacing w:before="24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Final Stage</w:t>
                            </w:r>
                          </w:p>
                          <w:p w14:paraId="165A7722" w14:textId="77777777" w:rsidR="006C6AB2" w:rsidRPr="003B3FB2" w:rsidRDefault="006C6AB2" w:rsidP="00CE6152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234" type="#_x0000_t202" style="position:absolute;left:0;text-align:left;margin-left:304.3pt;margin-top:2.6pt;width:91.7pt;height:40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" filled="f" stroked="f">
                <v:textbox>
                  <w:txbxContent>
                    <w:p w14:paraId="025A56DC" w14:textId="27990EEC" w:rsidR="006C6AB2" w:rsidRDefault="006C6AB2" w:rsidP="00CE6152">
                      <w:pPr>
                        <w:spacing w:before="24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Final Stage</w:t>
                      </w:r>
                    </w:p>
                    <w:p w14:paraId="165A7722" w14:textId="77777777" w:rsidR="006C6AB2" w:rsidRPr="003B3FB2" w:rsidRDefault="006C6AB2" w:rsidP="00CE6152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94879E" w14:textId="77777777" w:rsidR="0035009A" w:rsidRDefault="0035009A" w:rsidP="00910B67">
      <w:pPr>
        <w:ind w:left="67"/>
        <w:rPr>
          <w:rFonts w:ascii="Arial" w:hAnsi="Arial" w:cs="Arial"/>
        </w:rPr>
      </w:pPr>
    </w:p>
    <w:p w14:paraId="13237192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1C8B838" w14:textId="77777777" w:rsidR="0035009A" w:rsidRDefault="0035009A" w:rsidP="00910B67">
      <w:pPr>
        <w:ind w:left="67"/>
        <w:rPr>
          <w:rFonts w:ascii="Arial" w:hAnsi="Arial" w:cs="Arial"/>
        </w:rPr>
      </w:pPr>
    </w:p>
    <w:p w14:paraId="1C500F7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466D2663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466709D" w14:textId="77777777" w:rsidR="0035009A" w:rsidRDefault="0035009A" w:rsidP="00910B67">
      <w:pPr>
        <w:ind w:left="67"/>
        <w:rPr>
          <w:rFonts w:ascii="Arial" w:hAnsi="Arial" w:cs="Arial"/>
        </w:rPr>
      </w:pPr>
    </w:p>
    <w:p w14:paraId="48FB3045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7779CDB" w14:textId="77777777" w:rsidR="0035009A" w:rsidRDefault="0035009A" w:rsidP="00910B67">
      <w:pPr>
        <w:ind w:left="67"/>
        <w:rPr>
          <w:rFonts w:ascii="Arial" w:hAnsi="Arial" w:cs="Arial"/>
        </w:rPr>
      </w:pPr>
    </w:p>
    <w:p w14:paraId="72C97CEF" w14:textId="77777777" w:rsidR="0035009A" w:rsidRDefault="0035009A" w:rsidP="00910B67">
      <w:pPr>
        <w:ind w:left="67"/>
        <w:rPr>
          <w:rFonts w:ascii="Arial" w:hAnsi="Arial" w:cs="Arial"/>
        </w:rPr>
      </w:pPr>
    </w:p>
    <w:p w14:paraId="75D7D186" w14:textId="36282838" w:rsidR="0085095C" w:rsidRPr="008A307E" w:rsidRDefault="0085095C" w:rsidP="008A307E">
      <w:pPr>
        <w:ind w:left="67"/>
        <w:rPr>
          <w:rFonts w:ascii="Arial" w:hAnsi="Arial" w:cs="Arial"/>
        </w:rPr>
      </w:pPr>
    </w:p>
    <w:sectPr w:rsidR="0085095C" w:rsidRPr="008A307E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BibleScrSwa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0B2D"/>
    <w:rsid w:val="000A7F58"/>
    <w:rsid w:val="000B4F97"/>
    <w:rsid w:val="000B5F53"/>
    <w:rsid w:val="000E0FA4"/>
    <w:rsid w:val="000F5595"/>
    <w:rsid w:val="0010595A"/>
    <w:rsid w:val="00113E6F"/>
    <w:rsid w:val="00114F7E"/>
    <w:rsid w:val="00121A40"/>
    <w:rsid w:val="0012656F"/>
    <w:rsid w:val="0014320D"/>
    <w:rsid w:val="001578C9"/>
    <w:rsid w:val="00190E3A"/>
    <w:rsid w:val="001A3EDB"/>
    <w:rsid w:val="001D3A08"/>
    <w:rsid w:val="001D460A"/>
    <w:rsid w:val="001D712D"/>
    <w:rsid w:val="001E3A1D"/>
    <w:rsid w:val="001E60D9"/>
    <w:rsid w:val="001F1448"/>
    <w:rsid w:val="002256C3"/>
    <w:rsid w:val="002260B4"/>
    <w:rsid w:val="00297165"/>
    <w:rsid w:val="002B2EF8"/>
    <w:rsid w:val="002C23AD"/>
    <w:rsid w:val="00303E20"/>
    <w:rsid w:val="00316F42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4E0D"/>
    <w:rsid w:val="004900EC"/>
    <w:rsid w:val="0049457A"/>
    <w:rsid w:val="004A29B5"/>
    <w:rsid w:val="004A4BEE"/>
    <w:rsid w:val="004B22AA"/>
    <w:rsid w:val="00506829"/>
    <w:rsid w:val="00525A17"/>
    <w:rsid w:val="00575470"/>
    <w:rsid w:val="005818BF"/>
    <w:rsid w:val="005A3A49"/>
    <w:rsid w:val="005D06E6"/>
    <w:rsid w:val="00624327"/>
    <w:rsid w:val="00632EC6"/>
    <w:rsid w:val="006827F5"/>
    <w:rsid w:val="00693E16"/>
    <w:rsid w:val="006C6AB2"/>
    <w:rsid w:val="006E2C59"/>
    <w:rsid w:val="00716CA5"/>
    <w:rsid w:val="00727FBE"/>
    <w:rsid w:val="0074227D"/>
    <w:rsid w:val="00751ED4"/>
    <w:rsid w:val="00774392"/>
    <w:rsid w:val="007A5E72"/>
    <w:rsid w:val="007B06A0"/>
    <w:rsid w:val="007F0CE9"/>
    <w:rsid w:val="00806038"/>
    <w:rsid w:val="008411BF"/>
    <w:rsid w:val="0085095C"/>
    <w:rsid w:val="00852DB7"/>
    <w:rsid w:val="00872EF6"/>
    <w:rsid w:val="00874BB5"/>
    <w:rsid w:val="00876175"/>
    <w:rsid w:val="008A307E"/>
    <w:rsid w:val="008A44DE"/>
    <w:rsid w:val="008B42CC"/>
    <w:rsid w:val="008B483F"/>
    <w:rsid w:val="008B68E1"/>
    <w:rsid w:val="008F03DB"/>
    <w:rsid w:val="00910B67"/>
    <w:rsid w:val="00924076"/>
    <w:rsid w:val="00984821"/>
    <w:rsid w:val="00985790"/>
    <w:rsid w:val="009A4A11"/>
    <w:rsid w:val="009D1E89"/>
    <w:rsid w:val="009D6007"/>
    <w:rsid w:val="00A0288D"/>
    <w:rsid w:val="00A13D43"/>
    <w:rsid w:val="00A1513F"/>
    <w:rsid w:val="00A51CB0"/>
    <w:rsid w:val="00AB2B56"/>
    <w:rsid w:val="00AD705A"/>
    <w:rsid w:val="00AE1E2D"/>
    <w:rsid w:val="00B23BA0"/>
    <w:rsid w:val="00B5096A"/>
    <w:rsid w:val="00B63A22"/>
    <w:rsid w:val="00BA573F"/>
    <w:rsid w:val="00BB49D7"/>
    <w:rsid w:val="00BB4C0B"/>
    <w:rsid w:val="00BC1235"/>
    <w:rsid w:val="00BC7F4F"/>
    <w:rsid w:val="00C274AB"/>
    <w:rsid w:val="00C40647"/>
    <w:rsid w:val="00C8048E"/>
    <w:rsid w:val="00CA6E04"/>
    <w:rsid w:val="00CA77FF"/>
    <w:rsid w:val="00CD0557"/>
    <w:rsid w:val="00CE6152"/>
    <w:rsid w:val="00CF1B61"/>
    <w:rsid w:val="00D16114"/>
    <w:rsid w:val="00D430B8"/>
    <w:rsid w:val="00D80A9A"/>
    <w:rsid w:val="00DB4D53"/>
    <w:rsid w:val="00DE2636"/>
    <w:rsid w:val="00DE7491"/>
    <w:rsid w:val="00DF4B1C"/>
    <w:rsid w:val="00DF7BDE"/>
    <w:rsid w:val="00E0228E"/>
    <w:rsid w:val="00E2166E"/>
    <w:rsid w:val="00E43314"/>
    <w:rsid w:val="00E7328C"/>
    <w:rsid w:val="00E76D60"/>
    <w:rsid w:val="00E77C26"/>
    <w:rsid w:val="00E9088C"/>
    <w:rsid w:val="00EA0F92"/>
    <w:rsid w:val="00EB4DBB"/>
    <w:rsid w:val="00EC79C4"/>
    <w:rsid w:val="00EE4DDD"/>
    <w:rsid w:val="00F140ED"/>
    <w:rsid w:val="00F14C3A"/>
    <w:rsid w:val="00F4729B"/>
    <w:rsid w:val="00F571A1"/>
    <w:rsid w:val="00FC21E4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B867D37-B276-B24E-95F2-86BBFAE0A6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272</Words>
  <Characters>1553</Characters>
  <Application>Microsoft Macintosh Word</Application>
  <DocSecurity>0</DocSecurity>
  <Lines>12</Lines>
  <Paragraphs>3</Paragraphs>
  <ScaleCrop>false</ScaleCrop>
  <Company>LM Aero</Company>
  <LinksUpToDate>false</LinksUpToDate>
  <CharactersWithSpaces>1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2</cp:revision>
  <cp:lastPrinted>2015-05-22T21:17:00Z</cp:lastPrinted>
  <dcterms:created xsi:type="dcterms:W3CDTF">2015-12-23T21:10:00Z</dcterms:created>
  <dcterms:modified xsi:type="dcterms:W3CDTF">2015-12-23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